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94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2451"/>
        <w:gridCol w:w="5744"/>
        <w:gridCol w:w="2745"/>
      </w:tblGrid>
      <w:tr w:rsidR="007F100A" w14:paraId="6E0E4087" w14:textId="77777777" w:rsidTr="007F100A">
        <w:trPr>
          <w:trHeight w:val="720"/>
          <w:jc w:val="center"/>
        </w:trPr>
        <w:tc>
          <w:tcPr>
            <w:tcW w:w="2451" w:type="dxa"/>
            <w:vAlign w:val="center"/>
          </w:tcPr>
          <w:p w14:paraId="32EF3D44" w14:textId="017FA04C" w:rsidR="003309AD" w:rsidRPr="00806C5F" w:rsidRDefault="008F76E4" w:rsidP="003C05FD">
            <w:pPr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2017-2018</w:t>
            </w:r>
          </w:p>
        </w:tc>
        <w:tc>
          <w:tcPr>
            <w:tcW w:w="5744" w:type="dxa"/>
            <w:vAlign w:val="center"/>
          </w:tcPr>
          <w:p w14:paraId="1F0E309F" w14:textId="7D71BB1B" w:rsidR="003309AD" w:rsidRPr="00253673" w:rsidRDefault="006A3915" w:rsidP="003C05FD">
            <w:pPr>
              <w:jc w:val="center"/>
              <w:rPr>
                <w:rFonts w:ascii="Computerfont" w:hAnsi="Computerfont"/>
                <w:b/>
                <w:bCs/>
                <w:sz w:val="28"/>
                <w:szCs w:val="28"/>
              </w:rPr>
            </w:pPr>
            <w:r w:rsidRPr="00253673">
              <w:rPr>
                <w:rFonts w:ascii="Computerfont" w:hAnsi="Computerfont"/>
                <w:b/>
                <w:bCs/>
                <w:sz w:val="28"/>
                <w:szCs w:val="28"/>
              </w:rPr>
              <w:t>ACSL</w:t>
            </w:r>
          </w:p>
          <w:p w14:paraId="7E6C1235" w14:textId="77777777" w:rsidR="003309AD" w:rsidRPr="00806C5F" w:rsidRDefault="0008441F" w:rsidP="003C05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 w14:anchorId="22C321A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in;height:1.4pt" o:hrpct="0" o:hralign="center" o:hr="t">
                  <v:imagedata r:id="rId8" o:title="Default Line"/>
                </v:shape>
              </w:pict>
            </w:r>
          </w:p>
          <w:p w14:paraId="13038247" w14:textId="35B50AF2" w:rsidR="003309AD" w:rsidRPr="005A059B" w:rsidRDefault="006A3915" w:rsidP="003C05FD">
            <w:pPr>
              <w:pStyle w:val="Heading3"/>
            </w:pPr>
            <w:r w:rsidRPr="00806C5F">
              <w:rPr>
                <w:sz w:val="28"/>
                <w:szCs w:val="28"/>
              </w:rPr>
              <w:t>American Computer Science League</w:t>
            </w:r>
          </w:p>
        </w:tc>
        <w:tc>
          <w:tcPr>
            <w:tcW w:w="2745" w:type="dxa"/>
            <w:vAlign w:val="center"/>
          </w:tcPr>
          <w:p w14:paraId="08A99D90" w14:textId="035D9291" w:rsidR="003309AD" w:rsidRDefault="00FD0363" w:rsidP="003C05FD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 xml:space="preserve">All-Star Contest </w:t>
            </w:r>
          </w:p>
        </w:tc>
      </w:tr>
    </w:tbl>
    <w:p w14:paraId="33CE631F" w14:textId="77777777" w:rsidR="003309AD" w:rsidRDefault="003309AD" w:rsidP="00806C5F">
      <w:pPr>
        <w:jc w:val="center"/>
        <w:rPr>
          <w:sz w:val="28"/>
        </w:rPr>
      </w:pPr>
    </w:p>
    <w:p w14:paraId="0FBD5B48" w14:textId="694EBF7C" w:rsidR="003309AD" w:rsidRPr="001C2F12" w:rsidRDefault="00C040B1" w:rsidP="00806C5F">
      <w:pPr>
        <w:jc w:val="center"/>
        <w:rPr>
          <w:b/>
          <w:sz w:val="28"/>
        </w:rPr>
      </w:pPr>
      <w:r w:rsidRPr="00033ABD">
        <w:rPr>
          <w:b/>
          <w:sz w:val="28"/>
        </w:rPr>
        <w:t>Junior</w:t>
      </w:r>
      <w:r w:rsidR="001C2F12">
        <w:rPr>
          <w:b/>
          <w:sz w:val="28"/>
        </w:rPr>
        <w:t xml:space="preserve"> Division</w:t>
      </w:r>
    </w:p>
    <w:p w14:paraId="72CC55CC" w14:textId="77777777" w:rsidR="006A3915" w:rsidRDefault="006A3915" w:rsidP="00806C5F">
      <w:pPr>
        <w:jc w:val="center"/>
        <w:rPr>
          <w:sz w:val="28"/>
        </w:rPr>
      </w:pPr>
    </w:p>
    <w:p w14:paraId="6E63836A" w14:textId="77777777" w:rsidR="003309AD" w:rsidRDefault="003309AD" w:rsidP="00806C5F">
      <w:pPr>
        <w:jc w:val="center"/>
        <w:rPr>
          <w:sz w:val="28"/>
        </w:rPr>
      </w:pPr>
    </w:p>
    <w:p w14:paraId="0E7684C4" w14:textId="5C0EC167" w:rsidR="00806C5F" w:rsidRPr="006D137D" w:rsidRDefault="007F59CA" w:rsidP="00806C5F">
      <w:pPr>
        <w:jc w:val="center"/>
        <w:rPr>
          <w:b/>
          <w:sz w:val="28"/>
        </w:rPr>
      </w:pPr>
      <w:r>
        <w:rPr>
          <w:sz w:val="28"/>
        </w:rPr>
        <w:t xml:space="preserve"> </w:t>
      </w:r>
      <w:r w:rsidR="00806C5F" w:rsidRPr="006D137D">
        <w:rPr>
          <w:b/>
          <w:sz w:val="28"/>
        </w:rPr>
        <w:t>Instructions</w:t>
      </w:r>
      <w:r w:rsidR="006A3915">
        <w:rPr>
          <w:b/>
          <w:sz w:val="28"/>
        </w:rPr>
        <w:t xml:space="preserve"> for Short Round Questions</w:t>
      </w:r>
    </w:p>
    <w:p w14:paraId="73CFFC30" w14:textId="77777777" w:rsidR="007F59CA" w:rsidRPr="00806C5F" w:rsidRDefault="007F59CA" w:rsidP="007F59CA">
      <w:pPr>
        <w:jc w:val="center"/>
      </w:pPr>
    </w:p>
    <w:p w14:paraId="0D0AA4FE" w14:textId="77777777" w:rsidR="007F59CA" w:rsidRDefault="007F59CA" w:rsidP="007F59CA">
      <w:pPr>
        <w:jc w:val="center"/>
      </w:pPr>
    </w:p>
    <w:p w14:paraId="2404598A" w14:textId="77777777" w:rsidR="006A3915" w:rsidRPr="00806C5F" w:rsidRDefault="006A3915" w:rsidP="007F59CA">
      <w:pPr>
        <w:jc w:val="center"/>
      </w:pPr>
    </w:p>
    <w:p w14:paraId="6C6858F2" w14:textId="77777777" w:rsidR="006D137D" w:rsidRPr="006D137D" w:rsidRDefault="006D137D" w:rsidP="006D137D">
      <w:pPr>
        <w:numPr>
          <w:ilvl w:val="0"/>
          <w:numId w:val="23"/>
        </w:numPr>
        <w:rPr>
          <w:b/>
        </w:rPr>
      </w:pPr>
      <w:r w:rsidRPr="006D137D">
        <w:rPr>
          <w:b/>
        </w:rPr>
        <w:t>MATERIALS ALLOWED</w:t>
      </w:r>
    </w:p>
    <w:p w14:paraId="7A293059" w14:textId="77777777" w:rsidR="006D137D" w:rsidRDefault="006D137D" w:rsidP="006D137D">
      <w:pPr>
        <w:pStyle w:val="ListParagraph"/>
        <w:numPr>
          <w:ilvl w:val="0"/>
          <w:numId w:val="27"/>
        </w:numPr>
      </w:pPr>
      <w:r>
        <w:t>Plain paper and pencils</w:t>
      </w:r>
    </w:p>
    <w:p w14:paraId="1930D107" w14:textId="034247FE" w:rsidR="007F59CA" w:rsidRPr="006D137D" w:rsidRDefault="006D137D" w:rsidP="007F59CA">
      <w:pPr>
        <w:pStyle w:val="ListParagraph"/>
        <w:numPr>
          <w:ilvl w:val="0"/>
          <w:numId w:val="27"/>
        </w:numPr>
      </w:pPr>
      <w:r>
        <w:t xml:space="preserve">No </w:t>
      </w:r>
      <w:r w:rsidR="007F59CA" w:rsidRPr="00806C5F">
        <w:t xml:space="preserve">calculators, headphones or any type of electronic </w:t>
      </w:r>
      <w:r w:rsidR="007F59CA" w:rsidRPr="00AE5070">
        <w:t>device</w:t>
      </w:r>
    </w:p>
    <w:p w14:paraId="00CFB56A" w14:textId="77777777" w:rsidR="007F59CA" w:rsidRPr="006D137D" w:rsidRDefault="007F59CA" w:rsidP="007F59CA">
      <w:pPr>
        <w:numPr>
          <w:ilvl w:val="0"/>
          <w:numId w:val="23"/>
        </w:numPr>
        <w:rPr>
          <w:b/>
        </w:rPr>
      </w:pPr>
      <w:r w:rsidRPr="006D137D">
        <w:rPr>
          <w:b/>
        </w:rPr>
        <w:t>SCORE SHEETS</w:t>
      </w:r>
    </w:p>
    <w:p w14:paraId="3A296A8E" w14:textId="32337909" w:rsidR="007F59CA" w:rsidRPr="00806C5F" w:rsidRDefault="00AF5670" w:rsidP="00806C5F">
      <w:pPr>
        <w:pStyle w:val="ListParagraph"/>
        <w:numPr>
          <w:ilvl w:val="0"/>
          <w:numId w:val="26"/>
        </w:numPr>
      </w:pPr>
      <w:r>
        <w:t>Only u</w:t>
      </w:r>
      <w:r w:rsidR="007F59CA" w:rsidRPr="00806C5F">
        <w:t>se pencils to mark the answers.</w:t>
      </w:r>
    </w:p>
    <w:p w14:paraId="0D18E53E" w14:textId="77777777" w:rsidR="00284A89" w:rsidRDefault="00284A89" w:rsidP="00284A89">
      <w:pPr>
        <w:pStyle w:val="ListParagraph"/>
        <w:numPr>
          <w:ilvl w:val="0"/>
          <w:numId w:val="26"/>
        </w:numPr>
      </w:pPr>
      <w:r w:rsidRPr="001C3E06">
        <w:t>Put your name, your grade, your school name and your division on the scoresheet as shown below:</w:t>
      </w:r>
    </w:p>
    <w:p w14:paraId="0E9BC8DD" w14:textId="3BB0C8A1" w:rsidR="00284A89" w:rsidRDefault="00284A89" w:rsidP="00284A89">
      <w:pPr>
        <w:pStyle w:val="ListParagraph"/>
      </w:pPr>
      <w:r w:rsidRPr="00302A34">
        <w:rPr>
          <w:noProof/>
        </w:rPr>
        <w:drawing>
          <wp:inline distT="0" distB="0" distL="0" distR="0" wp14:anchorId="080D91B2" wp14:editId="0B9B1EE7">
            <wp:extent cx="3148330" cy="125358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8330" cy="1253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1F3FA3" w14:textId="77777777" w:rsidR="00284A89" w:rsidRDefault="00284A89" w:rsidP="00284A89">
      <w:pPr>
        <w:pStyle w:val="ListParagraph"/>
      </w:pPr>
    </w:p>
    <w:p w14:paraId="5BB39852" w14:textId="77777777" w:rsidR="007F59CA" w:rsidRPr="00806C5F" w:rsidRDefault="007F59CA" w:rsidP="00806C5F">
      <w:pPr>
        <w:pStyle w:val="ListParagraph"/>
        <w:numPr>
          <w:ilvl w:val="0"/>
          <w:numId w:val="26"/>
        </w:numPr>
      </w:pPr>
      <w:r w:rsidRPr="00806C5F">
        <w:t xml:space="preserve">No erasures are allowed – use an additional score sheet if necessary.  </w:t>
      </w:r>
    </w:p>
    <w:p w14:paraId="13E75D6E" w14:textId="77777777" w:rsidR="007F59CA" w:rsidRPr="006D137D" w:rsidRDefault="007F59CA" w:rsidP="006D137D">
      <w:pPr>
        <w:pStyle w:val="ListParagraph"/>
        <w:numPr>
          <w:ilvl w:val="0"/>
          <w:numId w:val="26"/>
        </w:numPr>
      </w:pPr>
      <w:r w:rsidRPr="00806C5F">
        <w:t>There will be no appeals based upon answer sheet errors.</w:t>
      </w:r>
    </w:p>
    <w:p w14:paraId="2DF7FE0F" w14:textId="77777777" w:rsidR="007F59CA" w:rsidRPr="00806C5F" w:rsidRDefault="00806C5F" w:rsidP="007F59CA">
      <w:pPr>
        <w:numPr>
          <w:ilvl w:val="0"/>
          <w:numId w:val="23"/>
        </w:numPr>
        <w:rPr>
          <w:b/>
        </w:rPr>
      </w:pPr>
      <w:r w:rsidRPr="00806C5F">
        <w:rPr>
          <w:b/>
        </w:rPr>
        <w:t>STUDENT PROCEDURES</w:t>
      </w:r>
    </w:p>
    <w:p w14:paraId="1DDA48AA" w14:textId="77777777" w:rsidR="007F59CA" w:rsidRPr="00806C5F" w:rsidRDefault="007F59CA" w:rsidP="00806C5F">
      <w:pPr>
        <w:pStyle w:val="ListParagraph"/>
        <w:numPr>
          <w:ilvl w:val="0"/>
          <w:numId w:val="24"/>
        </w:numPr>
      </w:pPr>
      <w:r w:rsidRPr="00806C5F">
        <w:t>Keep your eyes on your own paper.</w:t>
      </w:r>
    </w:p>
    <w:p w14:paraId="5A22529C" w14:textId="7BB72555" w:rsidR="007F59CA" w:rsidRPr="00806C5F" w:rsidRDefault="007F59CA" w:rsidP="00806C5F">
      <w:pPr>
        <w:pStyle w:val="ListParagraph"/>
        <w:numPr>
          <w:ilvl w:val="0"/>
          <w:numId w:val="24"/>
        </w:numPr>
      </w:pPr>
      <w:r w:rsidRPr="00806C5F">
        <w:t>Keep answer sheet and scrap paper guarded.</w:t>
      </w:r>
    </w:p>
    <w:p w14:paraId="71C814FE" w14:textId="77777777" w:rsidR="007F59CA" w:rsidRPr="00806C5F" w:rsidRDefault="007F59CA" w:rsidP="00806C5F">
      <w:pPr>
        <w:pStyle w:val="ListParagraph"/>
        <w:numPr>
          <w:ilvl w:val="0"/>
          <w:numId w:val="24"/>
        </w:numPr>
      </w:pPr>
      <w:r w:rsidRPr="00806C5F">
        <w:t>You must stay in the room until the end of the test.</w:t>
      </w:r>
    </w:p>
    <w:p w14:paraId="23DA4AD0" w14:textId="77777777" w:rsidR="007F59CA" w:rsidRPr="00806C5F" w:rsidRDefault="007F59CA" w:rsidP="00806C5F">
      <w:pPr>
        <w:pStyle w:val="ListParagraph"/>
        <w:numPr>
          <w:ilvl w:val="0"/>
          <w:numId w:val="24"/>
        </w:numPr>
      </w:pPr>
      <w:r w:rsidRPr="00806C5F">
        <w:t>You can keep all materials at the end.</w:t>
      </w:r>
    </w:p>
    <w:p w14:paraId="0874CED4" w14:textId="001FD8B7" w:rsidR="007F59CA" w:rsidRPr="006D137D" w:rsidRDefault="00490B66" w:rsidP="006D137D">
      <w:pPr>
        <w:pStyle w:val="ListParagraph"/>
        <w:numPr>
          <w:ilvl w:val="0"/>
          <w:numId w:val="24"/>
        </w:numPr>
      </w:pPr>
      <w:r>
        <w:t xml:space="preserve">The time limit is </w:t>
      </w:r>
      <w:r w:rsidRPr="00033ABD">
        <w:t>45</w:t>
      </w:r>
      <w:r w:rsidR="007F59CA" w:rsidRPr="00806C5F">
        <w:t xml:space="preserve"> minutes.</w:t>
      </w:r>
    </w:p>
    <w:p w14:paraId="042F5683" w14:textId="77777777" w:rsidR="007F59CA" w:rsidRPr="00806C5F" w:rsidRDefault="007F59CA" w:rsidP="007F59CA">
      <w:pPr>
        <w:numPr>
          <w:ilvl w:val="0"/>
          <w:numId w:val="23"/>
        </w:numPr>
        <w:rPr>
          <w:b/>
        </w:rPr>
      </w:pPr>
      <w:r w:rsidRPr="00806C5F">
        <w:rPr>
          <w:b/>
        </w:rPr>
        <w:t>TEST ANSWERS</w:t>
      </w:r>
    </w:p>
    <w:p w14:paraId="27169B9C" w14:textId="77777777" w:rsidR="007F59CA" w:rsidRPr="00806C5F" w:rsidRDefault="007F59CA" w:rsidP="00806C5F">
      <w:pPr>
        <w:pStyle w:val="ListParagraph"/>
        <w:numPr>
          <w:ilvl w:val="0"/>
          <w:numId w:val="25"/>
        </w:numPr>
      </w:pPr>
      <w:r w:rsidRPr="00806C5F">
        <w:t>Proctors will read the letter answers at the end of the testing period.</w:t>
      </w:r>
    </w:p>
    <w:p w14:paraId="295C761B" w14:textId="77777777" w:rsidR="007F59CA" w:rsidRPr="00806C5F" w:rsidRDefault="007F59CA" w:rsidP="00806C5F">
      <w:pPr>
        <w:pStyle w:val="ListParagraph"/>
        <w:numPr>
          <w:ilvl w:val="0"/>
          <w:numId w:val="25"/>
        </w:numPr>
      </w:pPr>
      <w:r w:rsidRPr="00806C5F">
        <w:t>Appeals in writing must be brought to the scoring room no later than 3:30 PM.  The appeal must show your detailed solution.</w:t>
      </w:r>
    </w:p>
    <w:p w14:paraId="37821A0C" w14:textId="12E001EF" w:rsidR="007F59CA" w:rsidRDefault="007F59CA">
      <w:r w:rsidRPr="00806C5F">
        <w:br w:type="page"/>
      </w:r>
    </w:p>
    <w:tbl>
      <w:tblPr>
        <w:tblStyle w:val="TableGrid"/>
        <w:tblW w:w="108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2387"/>
        <w:gridCol w:w="5872"/>
        <w:gridCol w:w="2541"/>
      </w:tblGrid>
      <w:tr w:rsidR="007F100A" w14:paraId="0AD24A2D" w14:textId="77777777" w:rsidTr="007F100A">
        <w:trPr>
          <w:trHeight w:val="1082"/>
          <w:jc w:val="center"/>
        </w:trPr>
        <w:tc>
          <w:tcPr>
            <w:tcW w:w="2555" w:type="dxa"/>
            <w:vAlign w:val="center"/>
          </w:tcPr>
          <w:p w14:paraId="152E1EA5" w14:textId="77E52989" w:rsidR="00806C5F" w:rsidRPr="00806C5F" w:rsidRDefault="004656A1" w:rsidP="00806C5F">
            <w:pPr>
              <w:jc w:val="center"/>
              <w:rPr>
                <w:b/>
                <w:bCs/>
                <w:sz w:val="32"/>
                <w:szCs w:val="32"/>
              </w:rPr>
            </w:pPr>
            <w:r w:rsidRPr="00806C5F">
              <w:rPr>
                <w:b/>
                <w:bCs/>
                <w:sz w:val="32"/>
                <w:szCs w:val="32"/>
              </w:rPr>
              <w:lastRenderedPageBreak/>
              <w:t>2</w:t>
            </w:r>
            <w:r w:rsidR="008F76E4">
              <w:rPr>
                <w:b/>
                <w:bCs/>
                <w:sz w:val="32"/>
                <w:szCs w:val="32"/>
              </w:rPr>
              <w:t>017-2018</w:t>
            </w:r>
          </w:p>
        </w:tc>
        <w:tc>
          <w:tcPr>
            <w:tcW w:w="6029" w:type="dxa"/>
            <w:vAlign w:val="center"/>
          </w:tcPr>
          <w:p w14:paraId="255A6314" w14:textId="77777777" w:rsidR="004656A1" w:rsidRPr="00806C5F" w:rsidRDefault="004656A1" w:rsidP="00806C5F">
            <w:pPr>
              <w:jc w:val="center"/>
              <w:rPr>
                <w:sz w:val="28"/>
                <w:szCs w:val="28"/>
              </w:rPr>
            </w:pPr>
            <w:r w:rsidRPr="00806C5F">
              <w:rPr>
                <w:b/>
                <w:bCs/>
                <w:sz w:val="28"/>
                <w:szCs w:val="28"/>
              </w:rPr>
              <w:t>American Computer Science League</w:t>
            </w:r>
          </w:p>
          <w:p w14:paraId="1797C684" w14:textId="77777777" w:rsidR="004656A1" w:rsidRPr="00806C5F" w:rsidRDefault="00AC4A32" w:rsidP="00806C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 w14:anchorId="6648C010">
                <v:shape id="_x0000_i1026" type="#_x0000_t75" style="width:3in;height:1.4pt" o:hrpct="0" o:hralign="center" o:hr="t">
                  <v:imagedata r:id="rId8" o:title="Default Line"/>
                </v:shape>
              </w:pict>
            </w:r>
          </w:p>
          <w:p w14:paraId="34A77E09" w14:textId="77777777" w:rsidR="004656A1" w:rsidRPr="005A059B" w:rsidRDefault="004656A1" w:rsidP="00806C5F">
            <w:pPr>
              <w:pStyle w:val="Heading3"/>
            </w:pPr>
            <w:r w:rsidRPr="00806C5F">
              <w:rPr>
                <w:sz w:val="28"/>
                <w:szCs w:val="28"/>
              </w:rPr>
              <w:t>Short Round Questions</w:t>
            </w:r>
          </w:p>
        </w:tc>
        <w:tc>
          <w:tcPr>
            <w:tcW w:w="2691" w:type="dxa"/>
            <w:vAlign w:val="center"/>
          </w:tcPr>
          <w:p w14:paraId="189AEF12" w14:textId="68544164" w:rsidR="004656A1" w:rsidRDefault="00FD0363" w:rsidP="00806C5F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All-Star Contest</w:t>
            </w:r>
          </w:p>
        </w:tc>
      </w:tr>
    </w:tbl>
    <w:p w14:paraId="40746282" w14:textId="77777777" w:rsidR="00AA347D" w:rsidRPr="00D92E7E" w:rsidRDefault="00AA347D" w:rsidP="00AA347D"/>
    <w:tbl>
      <w:tblPr>
        <w:tblStyle w:val="TableGrid"/>
        <w:tblW w:w="11160" w:type="dxa"/>
        <w:tblInd w:w="-792" w:type="dxa"/>
        <w:tblBorders>
          <w:left w:val="none" w:sz="0" w:space="0" w:color="auto"/>
          <w:right w:val="none" w:sz="0" w:space="0" w:color="auto"/>
        </w:tblBorders>
        <w:tblLook w:val="00A0" w:firstRow="1" w:lastRow="0" w:firstColumn="1" w:lastColumn="0" w:noHBand="0" w:noVBand="0"/>
      </w:tblPr>
      <w:tblGrid>
        <w:gridCol w:w="7470"/>
        <w:gridCol w:w="3690"/>
      </w:tblGrid>
      <w:tr w:rsidR="00AA347D" w:rsidRPr="00D92E7E" w14:paraId="2481FDF9" w14:textId="77777777">
        <w:trPr>
          <w:cantSplit/>
          <w:trHeight w:val="361"/>
        </w:trPr>
        <w:tc>
          <w:tcPr>
            <w:tcW w:w="7470" w:type="dxa"/>
          </w:tcPr>
          <w:p w14:paraId="4BF3FDFA" w14:textId="2BD32A06" w:rsidR="00AA347D" w:rsidRPr="00033ABD" w:rsidRDefault="00AA347D" w:rsidP="008C21A8">
            <w:pPr>
              <w:pStyle w:val="CategoryTitle"/>
              <w:ind w:hanging="5940"/>
            </w:pPr>
            <w:r w:rsidRPr="00033ABD">
              <w:t>Boolean Algebra</w:t>
            </w:r>
          </w:p>
          <w:p w14:paraId="6A63371C" w14:textId="77777777" w:rsidR="00AA347D" w:rsidRPr="00D92E7E" w:rsidRDefault="00AA347D" w:rsidP="00B2306F">
            <w:pPr>
              <w:tabs>
                <w:tab w:val="left" w:pos="360"/>
                <w:tab w:val="left" w:pos="540"/>
                <w:tab w:val="num" w:pos="720"/>
              </w:tabs>
              <w:rPr>
                <w:b/>
                <w:bCs/>
              </w:rPr>
            </w:pPr>
          </w:p>
          <w:p w14:paraId="7B461E76" w14:textId="44D7E06D" w:rsidR="00AA347D" w:rsidRDefault="001C2F12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How many ordered quadruples make the following </w:t>
            </w:r>
          </w:p>
          <w:p w14:paraId="28C995CF" w14:textId="08B8DF41" w:rsidR="001C2F12" w:rsidRDefault="00AE5070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Boolean expression TRUE</w:t>
            </w:r>
            <w:r w:rsidR="001C2F12">
              <w:t>?</w:t>
            </w:r>
          </w:p>
          <w:p w14:paraId="7CED0484" w14:textId="77777777" w:rsidR="001C2F12" w:rsidRDefault="001C2F12" w:rsidP="006D137D">
            <w:pPr>
              <w:tabs>
                <w:tab w:val="left" w:pos="360"/>
                <w:tab w:val="left" w:pos="540"/>
                <w:tab w:val="num" w:pos="720"/>
              </w:tabs>
            </w:pPr>
          </w:p>
          <w:p w14:paraId="5EFFFB93" w14:textId="7D86754A" w:rsidR="001C2F12" w:rsidRDefault="00AE5070" w:rsidP="001C2F12">
            <w:pPr>
              <w:tabs>
                <w:tab w:val="left" w:pos="360"/>
                <w:tab w:val="left" w:pos="540"/>
                <w:tab w:val="num" w:pos="720"/>
              </w:tabs>
              <w:jc w:val="center"/>
            </w:pPr>
            <w:r w:rsidRPr="00AE5070">
              <w:rPr>
                <w:position w:val="-10"/>
              </w:rPr>
              <w:object w:dxaOrig="2420" w:dyaOrig="520" w14:anchorId="304C6333">
                <v:shape id="_x0000_i1027" type="#_x0000_t75" style="width:121pt;height:25.6pt" o:ole="">
                  <v:imagedata r:id="rId10" o:title=""/>
                </v:shape>
                <o:OLEObject Type="Embed" ProgID="Equation.DSMT4" ShapeID="_x0000_i1027" DrawAspect="Content" ObjectID="_1588607803" r:id="rId11"/>
              </w:object>
            </w:r>
          </w:p>
          <w:p w14:paraId="4C0B8748" w14:textId="77777777" w:rsidR="006D137D" w:rsidRPr="00D92E7E" w:rsidRDefault="006D137D" w:rsidP="006D137D">
            <w:pPr>
              <w:tabs>
                <w:tab w:val="left" w:pos="360"/>
                <w:tab w:val="left" w:pos="540"/>
                <w:tab w:val="num" w:pos="720"/>
              </w:tabs>
            </w:pPr>
          </w:p>
        </w:tc>
        <w:tc>
          <w:tcPr>
            <w:tcW w:w="3690" w:type="dxa"/>
            <w:vAlign w:val="center"/>
          </w:tcPr>
          <w:p w14:paraId="7151BD14" w14:textId="6E587022" w:rsidR="00AA347D" w:rsidRPr="00D92E7E" w:rsidRDefault="00CA2089" w:rsidP="004765E9">
            <w:pPr>
              <w:pStyle w:val="ListParagraph"/>
              <w:numPr>
                <w:ilvl w:val="0"/>
                <w:numId w:val="13"/>
              </w:numPr>
              <w:spacing w:after="0"/>
            </w:pPr>
            <w:r>
              <w:t>4</w:t>
            </w:r>
          </w:p>
          <w:p w14:paraId="67CFA5FE" w14:textId="7C9F5558" w:rsidR="00AA347D" w:rsidRPr="00D92E7E" w:rsidRDefault="00AE5070" w:rsidP="004765E9">
            <w:pPr>
              <w:pStyle w:val="ListParagraph"/>
              <w:numPr>
                <w:ilvl w:val="0"/>
                <w:numId w:val="13"/>
              </w:numPr>
              <w:spacing w:after="0"/>
            </w:pPr>
            <w:r>
              <w:t>5</w:t>
            </w:r>
          </w:p>
          <w:p w14:paraId="241FF9AF" w14:textId="1AB02C03" w:rsidR="00AA347D" w:rsidRPr="00D92E7E" w:rsidRDefault="00CA2089" w:rsidP="004765E9">
            <w:pPr>
              <w:pStyle w:val="ListParagraph"/>
              <w:numPr>
                <w:ilvl w:val="0"/>
                <w:numId w:val="13"/>
              </w:numPr>
              <w:spacing w:after="0"/>
            </w:pPr>
            <w:r>
              <w:t>8</w:t>
            </w:r>
          </w:p>
          <w:p w14:paraId="79BA8470" w14:textId="69EA66EF" w:rsidR="005163B7" w:rsidRDefault="00AE5070" w:rsidP="004765E9">
            <w:pPr>
              <w:pStyle w:val="ListParagraph"/>
              <w:numPr>
                <w:ilvl w:val="0"/>
                <w:numId w:val="13"/>
              </w:numPr>
              <w:spacing w:after="0"/>
            </w:pPr>
            <w:r>
              <w:t>9</w:t>
            </w:r>
          </w:p>
          <w:p w14:paraId="0377C30A" w14:textId="77777777" w:rsidR="00AA347D" w:rsidRPr="00D92E7E" w:rsidRDefault="00AA347D" w:rsidP="004765E9">
            <w:pPr>
              <w:pStyle w:val="ListParagraph"/>
              <w:numPr>
                <w:ilvl w:val="0"/>
                <w:numId w:val="13"/>
              </w:numPr>
              <w:spacing w:after="0"/>
            </w:pPr>
            <w:r w:rsidRPr="00D92E7E">
              <w:t>None of the above</w:t>
            </w:r>
          </w:p>
        </w:tc>
      </w:tr>
      <w:tr w:rsidR="001E6460" w:rsidRPr="00D92E7E" w14:paraId="74EFD841" w14:textId="77777777" w:rsidTr="006D137D">
        <w:trPr>
          <w:cantSplit/>
          <w:trHeight w:val="2006"/>
        </w:trPr>
        <w:tc>
          <w:tcPr>
            <w:tcW w:w="7470" w:type="dxa"/>
          </w:tcPr>
          <w:p w14:paraId="29F8FACC" w14:textId="3869D6F0" w:rsidR="001E6460" w:rsidRPr="009A0578" w:rsidRDefault="001E6460" w:rsidP="008C21A8">
            <w:pPr>
              <w:pStyle w:val="CategoryTitle"/>
              <w:ind w:hanging="5940"/>
            </w:pPr>
            <w:r w:rsidRPr="009A0578">
              <w:t>Bit-String Flicking</w:t>
            </w:r>
          </w:p>
          <w:p w14:paraId="4FBA2692" w14:textId="77777777" w:rsidR="001E6460" w:rsidRPr="00D92E7E" w:rsidRDefault="001E6460" w:rsidP="006B3A0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1B228751" w14:textId="037B09E8" w:rsidR="00785363" w:rsidRDefault="00FD0363" w:rsidP="00B66D23">
            <w:pPr>
              <w:shd w:val="clear" w:color="auto" w:fill="FFFFFF"/>
            </w:pPr>
            <w:r>
              <w:t xml:space="preserve">    </w:t>
            </w:r>
            <w:r w:rsidR="00785363">
              <w:t xml:space="preserve">  Let X</w:t>
            </w:r>
            <w:r w:rsidR="00AF5670">
              <w:t xml:space="preserve"> be a 5 bit string</w:t>
            </w:r>
            <w:r w:rsidR="00785363">
              <w:t>.</w:t>
            </w:r>
            <w:r w:rsidR="00DE1187">
              <w:t xml:space="preserve">  </w:t>
            </w:r>
          </w:p>
          <w:p w14:paraId="33668D4D" w14:textId="2C213A27" w:rsidR="001E6460" w:rsidRDefault="00785363" w:rsidP="00B66D23">
            <w:pPr>
              <w:shd w:val="clear" w:color="auto" w:fill="FFFFFF"/>
            </w:pPr>
            <w:r>
              <w:t xml:space="preserve">      </w:t>
            </w:r>
            <w:r w:rsidR="00DE1187">
              <w:t xml:space="preserve">Simplify the </w:t>
            </w:r>
            <w:r>
              <w:t xml:space="preserve">following </w:t>
            </w:r>
            <w:r w:rsidR="00DE1187">
              <w:t>expression</w:t>
            </w:r>
            <w:r>
              <w:t>:</w:t>
            </w:r>
          </w:p>
          <w:p w14:paraId="37CC741B" w14:textId="77777777" w:rsidR="00FD0363" w:rsidRDefault="00FD0363" w:rsidP="00FD0363">
            <w:pPr>
              <w:shd w:val="clear" w:color="auto" w:fill="FFFFFF"/>
              <w:jc w:val="center"/>
            </w:pPr>
          </w:p>
          <w:p w14:paraId="398F08D3" w14:textId="5955AA1E" w:rsidR="00FD0363" w:rsidRDefault="00FD0363" w:rsidP="00FD0363">
            <w:pPr>
              <w:shd w:val="clear" w:color="auto" w:fill="FFFFFF"/>
              <w:jc w:val="center"/>
            </w:pPr>
            <w:r>
              <w:t>(LSHIFT-1 (LCIRC-2 01010)) OR (RCIRC-1 (LSHIFT-2 X AND 01110))</w:t>
            </w:r>
          </w:p>
          <w:p w14:paraId="64DC798C" w14:textId="3AC7D82B" w:rsidR="00DE1187" w:rsidRDefault="00DF7922" w:rsidP="00FD0363">
            <w:pPr>
              <w:shd w:val="clear" w:color="auto" w:fill="FFFFFF"/>
              <w:jc w:val="center"/>
            </w:pPr>
            <w:r>
              <w:t xml:space="preserve">AND (LCIRC-2 (NOT </w:t>
            </w:r>
            <w:r w:rsidR="00AC4A32">
              <w:t>(</w:t>
            </w:r>
            <w:r>
              <w:t>LCIRC-2 (X OR 01100)))</w:t>
            </w:r>
            <w:r w:rsidR="00AC4A32">
              <w:t>)</w:t>
            </w:r>
            <w:bookmarkStart w:id="0" w:name="_GoBack"/>
            <w:bookmarkEnd w:id="0"/>
          </w:p>
          <w:p w14:paraId="004789C9" w14:textId="77777777" w:rsidR="006D137D" w:rsidRPr="00326EBA" w:rsidRDefault="006D137D" w:rsidP="00B66D23">
            <w:pPr>
              <w:shd w:val="clear" w:color="auto" w:fill="FFFFFF"/>
              <w:rPr>
                <w:rFonts w:ascii="Courier" w:hAnsi="Courier"/>
                <w:sz w:val="22"/>
              </w:rPr>
            </w:pPr>
          </w:p>
        </w:tc>
        <w:tc>
          <w:tcPr>
            <w:tcW w:w="3690" w:type="dxa"/>
            <w:vAlign w:val="center"/>
          </w:tcPr>
          <w:p w14:paraId="537D8A15" w14:textId="39BE0DFB" w:rsidR="006D137D" w:rsidRPr="00D92E7E" w:rsidRDefault="00DE1187" w:rsidP="006D137D">
            <w:pPr>
              <w:pStyle w:val="ListParagraph"/>
              <w:numPr>
                <w:ilvl w:val="0"/>
                <w:numId w:val="6"/>
              </w:numPr>
              <w:spacing w:after="0"/>
            </w:pPr>
            <w:r>
              <w:t>11010</w:t>
            </w:r>
          </w:p>
          <w:p w14:paraId="12272BF6" w14:textId="514E99D4" w:rsidR="006D137D" w:rsidRPr="00D92E7E" w:rsidRDefault="00DE1187" w:rsidP="006D137D">
            <w:pPr>
              <w:pStyle w:val="ListParagraph"/>
              <w:numPr>
                <w:ilvl w:val="0"/>
                <w:numId w:val="6"/>
              </w:numPr>
              <w:spacing w:after="0"/>
            </w:pPr>
            <w:r>
              <w:t>10110</w:t>
            </w:r>
          </w:p>
          <w:p w14:paraId="03CE468D" w14:textId="34CA7464" w:rsidR="006D137D" w:rsidRPr="00D92E7E" w:rsidRDefault="00DC3AAA" w:rsidP="006D137D">
            <w:pPr>
              <w:pStyle w:val="ListParagraph"/>
              <w:numPr>
                <w:ilvl w:val="0"/>
                <w:numId w:val="6"/>
              </w:numPr>
              <w:spacing w:after="0"/>
            </w:pPr>
            <w:r>
              <w:t>10011</w:t>
            </w:r>
          </w:p>
          <w:p w14:paraId="1B753BF5" w14:textId="42FD430A" w:rsidR="006D137D" w:rsidRDefault="00DC3AAA" w:rsidP="006D137D">
            <w:pPr>
              <w:pStyle w:val="ListParagraph"/>
              <w:numPr>
                <w:ilvl w:val="0"/>
                <w:numId w:val="6"/>
              </w:numPr>
              <w:spacing w:after="0"/>
            </w:pPr>
            <w:r>
              <w:t>10010</w:t>
            </w:r>
          </w:p>
          <w:p w14:paraId="7B89EA56" w14:textId="77777777" w:rsidR="001E6460" w:rsidRPr="00D92E7E" w:rsidRDefault="006D137D" w:rsidP="006D137D">
            <w:pPr>
              <w:pStyle w:val="ListParagraph"/>
              <w:numPr>
                <w:ilvl w:val="0"/>
                <w:numId w:val="6"/>
              </w:numPr>
              <w:spacing w:after="0"/>
            </w:pPr>
            <w:r w:rsidRPr="00D92E7E">
              <w:t>None of the above</w:t>
            </w:r>
          </w:p>
        </w:tc>
      </w:tr>
      <w:tr w:rsidR="001E6460" w:rsidRPr="00D92E7E" w14:paraId="0FBB6E11" w14:textId="77777777" w:rsidTr="006A3915">
        <w:trPr>
          <w:cantSplit/>
          <w:trHeight w:val="350"/>
        </w:trPr>
        <w:tc>
          <w:tcPr>
            <w:tcW w:w="7470" w:type="dxa"/>
          </w:tcPr>
          <w:p w14:paraId="30482EEC" w14:textId="16913662" w:rsidR="001E6460" w:rsidRPr="00F750EE" w:rsidRDefault="001E6460" w:rsidP="00792944">
            <w:pPr>
              <w:pStyle w:val="CategoryTitle"/>
              <w:ind w:hanging="5940"/>
            </w:pPr>
            <w:r>
              <w:t>Recursive Functions</w:t>
            </w:r>
          </w:p>
          <w:p w14:paraId="5C3CF092" w14:textId="77777777" w:rsidR="006D137D" w:rsidRDefault="006D137D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</w:p>
          <w:p w14:paraId="28E5ECE7" w14:textId="4A5BD9D0" w:rsidR="001E6460" w:rsidRDefault="00555331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 Find </w:t>
            </w:r>
            <w:r w:rsidR="007C4927" w:rsidRPr="007C4927">
              <w:rPr>
                <w:position w:val="-10"/>
              </w:rPr>
              <w:object w:dxaOrig="859" w:dyaOrig="320" w14:anchorId="769632AC">
                <v:shape id="_x0000_i1028" type="#_x0000_t75" style="width:42.5pt;height:15.6pt" o:ole="">
                  <v:imagedata r:id="rId12" o:title=""/>
                </v:shape>
                <o:OLEObject Type="Embed" ProgID="Equation.DSMT4" ShapeID="_x0000_i1028" DrawAspect="Content" ObjectID="_1588607804" r:id="rId13"/>
              </w:object>
            </w:r>
            <w:r>
              <w:t xml:space="preserve"> given :    </w:t>
            </w:r>
          </w:p>
          <w:p w14:paraId="40BFE51E" w14:textId="2C1D6265" w:rsidR="007C3B79" w:rsidRDefault="007C3B79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                         </w:t>
            </w:r>
            <w:r w:rsidRPr="007C3B79">
              <w:rPr>
                <w:position w:val="-52"/>
              </w:rPr>
              <w:object w:dxaOrig="5700" w:dyaOrig="1160" w14:anchorId="7E5478DB">
                <v:shape id="_x0000_i1029" type="#_x0000_t75" style="width:284.55pt;height:57.7pt" o:ole="">
                  <v:imagedata r:id="rId14" o:title=""/>
                </v:shape>
                <o:OLEObject Type="Embed" ProgID="Equation.DSMT4" ShapeID="_x0000_i1029" DrawAspect="Content" ObjectID="_1588607805" r:id="rId15"/>
              </w:object>
            </w:r>
          </w:p>
          <w:p w14:paraId="07EEB787" w14:textId="77777777" w:rsidR="001E6460" w:rsidRDefault="001E6460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</w:p>
          <w:p w14:paraId="6ED5AE6B" w14:textId="77777777" w:rsidR="00D7680B" w:rsidRDefault="00D7680B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Note :  </w:t>
            </w:r>
            <w:r w:rsidRPr="00B170C0">
              <w:rPr>
                <w:position w:val="-10"/>
              </w:rPr>
              <w:object w:dxaOrig="340" w:dyaOrig="340" w14:anchorId="5C9D2656">
                <v:shape id="_x0000_i1030" type="#_x0000_t75" style="width:16.5pt;height:16.5pt" o:ole="">
                  <v:imagedata r:id="rId16" o:title=""/>
                </v:shape>
                <o:OLEObject Type="Embed" ProgID="Equation.3" ShapeID="_x0000_i1030" DrawAspect="Content" ObjectID="_1588607806" r:id="rId17"/>
              </w:object>
            </w:r>
            <w:r>
              <w:t xml:space="preserve"> represents the greatest integer </w:t>
            </w:r>
            <w:r w:rsidRPr="004D0D91">
              <w:t>less than or equal to</w:t>
            </w:r>
            <w:r>
              <w:t xml:space="preserve"> x</w:t>
            </w:r>
          </w:p>
          <w:p w14:paraId="17BE27EC" w14:textId="3E877D10" w:rsidR="00D7680B" w:rsidRPr="00DF792F" w:rsidRDefault="00D7680B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</w:p>
        </w:tc>
        <w:tc>
          <w:tcPr>
            <w:tcW w:w="3690" w:type="dxa"/>
            <w:vAlign w:val="center"/>
          </w:tcPr>
          <w:p w14:paraId="750E3F94" w14:textId="40C5CD4D" w:rsidR="006D137D" w:rsidRPr="00D92E7E" w:rsidRDefault="00537B7A" w:rsidP="006D137D">
            <w:pPr>
              <w:pStyle w:val="ListParagraph"/>
              <w:numPr>
                <w:ilvl w:val="0"/>
                <w:numId w:val="7"/>
              </w:numPr>
              <w:spacing w:after="0"/>
            </w:pPr>
            <w:r>
              <w:t>6</w:t>
            </w:r>
          </w:p>
          <w:p w14:paraId="3EAA0F78" w14:textId="224F3543" w:rsidR="006D137D" w:rsidRPr="00D92E7E" w:rsidRDefault="00537B7A" w:rsidP="006D137D">
            <w:pPr>
              <w:pStyle w:val="ListParagraph"/>
              <w:numPr>
                <w:ilvl w:val="0"/>
                <w:numId w:val="7"/>
              </w:numPr>
              <w:spacing w:after="0"/>
            </w:pPr>
            <w:r>
              <w:t>7</w:t>
            </w:r>
          </w:p>
          <w:p w14:paraId="1D204E6E" w14:textId="2926A969" w:rsidR="006D137D" w:rsidRPr="00D92E7E" w:rsidRDefault="00537B7A" w:rsidP="006D137D">
            <w:pPr>
              <w:pStyle w:val="ListParagraph"/>
              <w:numPr>
                <w:ilvl w:val="0"/>
                <w:numId w:val="7"/>
              </w:numPr>
              <w:spacing w:after="0"/>
            </w:pPr>
            <w:r>
              <w:t>9</w:t>
            </w:r>
          </w:p>
          <w:p w14:paraId="7B6D91A6" w14:textId="1105036E" w:rsidR="006D137D" w:rsidRDefault="00537B7A" w:rsidP="006D137D">
            <w:pPr>
              <w:pStyle w:val="ListParagraph"/>
              <w:numPr>
                <w:ilvl w:val="0"/>
                <w:numId w:val="7"/>
              </w:numPr>
              <w:spacing w:after="0"/>
            </w:pPr>
            <w:r>
              <w:t>10</w:t>
            </w:r>
          </w:p>
          <w:p w14:paraId="35797648" w14:textId="77777777" w:rsidR="001E6460" w:rsidRPr="00D92E7E" w:rsidRDefault="006D137D" w:rsidP="006D137D">
            <w:pPr>
              <w:pStyle w:val="ListParagraph"/>
              <w:numPr>
                <w:ilvl w:val="0"/>
                <w:numId w:val="7"/>
              </w:numPr>
              <w:spacing w:after="0"/>
            </w:pPr>
            <w:r w:rsidRPr="00D92E7E">
              <w:t>None of the above</w:t>
            </w:r>
          </w:p>
        </w:tc>
      </w:tr>
      <w:tr w:rsidR="00AA347D" w:rsidRPr="00D92E7E" w14:paraId="21428720" w14:textId="77777777" w:rsidTr="006A3915">
        <w:trPr>
          <w:cantSplit/>
          <w:trHeight w:val="90"/>
        </w:trPr>
        <w:tc>
          <w:tcPr>
            <w:tcW w:w="7470" w:type="dxa"/>
          </w:tcPr>
          <w:p w14:paraId="724121A7" w14:textId="0927B156" w:rsidR="00AB0DA5" w:rsidRPr="00D92E7E" w:rsidRDefault="00AA347D" w:rsidP="00AB0DA5">
            <w:pPr>
              <w:pStyle w:val="CategoryTitle"/>
              <w:ind w:hanging="5940"/>
            </w:pPr>
            <w:r w:rsidRPr="00D92E7E">
              <w:t>Digital Electronics</w:t>
            </w:r>
          </w:p>
          <w:p w14:paraId="52CAE358" w14:textId="77777777" w:rsidR="00AB0DA5" w:rsidRDefault="00AB0DA5" w:rsidP="00CB282D">
            <w:pPr>
              <w:tabs>
                <w:tab w:val="left" w:pos="180"/>
              </w:tabs>
            </w:pPr>
          </w:p>
          <w:p w14:paraId="05A25E94" w14:textId="2922475E" w:rsidR="00CB282D" w:rsidRPr="00D92E7E" w:rsidRDefault="00CB282D" w:rsidP="00CB282D">
            <w:pPr>
              <w:tabs>
                <w:tab w:val="left" w:pos="180"/>
              </w:tabs>
            </w:pPr>
            <w:r w:rsidRPr="00D92E7E">
              <w:t xml:space="preserve">Define the following new gates: A </w:t>
            </w:r>
            <w:r w:rsidRPr="00D92E7E">
              <w:rPr>
                <w:i/>
              </w:rPr>
              <w:t>diamond</w:t>
            </w:r>
            <w:r w:rsidR="005D1141">
              <w:t xml:space="preserve"> has 3</w:t>
            </w:r>
            <w:r w:rsidRPr="00D92E7E">
              <w:t xml:space="preserve"> inpu</w:t>
            </w:r>
            <w:r>
              <w:t xml:space="preserve">ts and is TRUE </w:t>
            </w:r>
            <w:r w:rsidR="00DC3AAA">
              <w:t xml:space="preserve">if </w:t>
            </w:r>
            <w:r>
              <w:t>only 1 input is</w:t>
            </w:r>
            <w:r w:rsidR="005D1382">
              <w:t xml:space="preserve"> </w:t>
            </w:r>
            <w:r w:rsidRPr="00D92E7E">
              <w:t xml:space="preserve">TRUE, an </w:t>
            </w:r>
            <w:r w:rsidRPr="00D92E7E">
              <w:rPr>
                <w:i/>
              </w:rPr>
              <w:t>oval</w:t>
            </w:r>
            <w:r w:rsidRPr="00D92E7E">
              <w:t xml:space="preserve"> ha</w:t>
            </w:r>
            <w:r w:rsidR="005D1141">
              <w:t>s 3</w:t>
            </w:r>
            <w:r>
              <w:t xml:space="preserve"> inputs and is TRUE if at</w:t>
            </w:r>
            <w:r w:rsidRPr="00D92E7E">
              <w:t xml:space="preserve"> </w:t>
            </w:r>
            <w:r>
              <w:t xml:space="preserve">most 1 input is </w:t>
            </w:r>
            <w:r w:rsidRPr="00D92E7E">
              <w:t xml:space="preserve">TRUE, and a </w:t>
            </w:r>
            <w:r w:rsidRPr="00D92E7E">
              <w:rPr>
                <w:i/>
              </w:rPr>
              <w:t>rectangle</w:t>
            </w:r>
            <w:r w:rsidR="005D1141">
              <w:t xml:space="preserve"> has 3</w:t>
            </w:r>
            <w:r w:rsidRPr="00D92E7E">
              <w:t xml:space="preserve"> inputs and</w:t>
            </w:r>
            <w:r w:rsidR="005D1141">
              <w:t xml:space="preserve"> is TRUE if all inputs are TRUE</w:t>
            </w:r>
            <w:r w:rsidRPr="00D92E7E">
              <w:t>.</w:t>
            </w:r>
          </w:p>
          <w:p w14:paraId="411303F2" w14:textId="77777777" w:rsidR="00CB282D" w:rsidRDefault="00CB282D" w:rsidP="00CB282D">
            <w:pPr>
              <w:tabs>
                <w:tab w:val="left" w:pos="180"/>
              </w:tabs>
            </w:pPr>
            <w:r w:rsidRPr="00D92E7E">
              <w:t>How many ordered quadruples make the following circuit TRUE?</w:t>
            </w:r>
          </w:p>
          <w:p w14:paraId="4F916605" w14:textId="0058D435" w:rsidR="005D1141" w:rsidRPr="00D92E7E" w:rsidRDefault="00CC03DC" w:rsidP="00CB282D">
            <w:pPr>
              <w:tabs>
                <w:tab w:val="left" w:pos="180"/>
              </w:tabs>
            </w:pPr>
            <w:r>
              <w:object w:dxaOrig="10080" w:dyaOrig="5541" w14:anchorId="76E5EFAE">
                <v:shape id="_x0000_i1031" type="#_x0000_t75" style="width:276.7pt;height:152.25pt" o:ole="">
                  <v:imagedata r:id="rId18" o:title=""/>
                </v:shape>
                <o:OLEObject Type="Embed" ProgID="SmartDraw.2" ShapeID="_x0000_i1031" DrawAspect="Content" ObjectID="_1588607807" r:id="rId19"/>
              </w:object>
            </w:r>
          </w:p>
          <w:p w14:paraId="4E47A7A5" w14:textId="1F90809A" w:rsidR="006D137D" w:rsidRDefault="006D137D" w:rsidP="00B8714F">
            <w:pPr>
              <w:tabs>
                <w:tab w:val="left" w:pos="180"/>
              </w:tabs>
            </w:pPr>
          </w:p>
          <w:p w14:paraId="2DF740BB" w14:textId="77777777" w:rsidR="006D137D" w:rsidRPr="00D92E7E" w:rsidRDefault="006D137D" w:rsidP="00B8714F">
            <w:pPr>
              <w:tabs>
                <w:tab w:val="left" w:pos="180"/>
              </w:tabs>
            </w:pPr>
          </w:p>
        </w:tc>
        <w:tc>
          <w:tcPr>
            <w:tcW w:w="3690" w:type="dxa"/>
            <w:vAlign w:val="center"/>
          </w:tcPr>
          <w:p w14:paraId="017B23F9" w14:textId="577CD545" w:rsidR="006D137D" w:rsidRPr="00D92E7E" w:rsidRDefault="00DC3AAA" w:rsidP="006D137D">
            <w:pPr>
              <w:pStyle w:val="ListParagraph"/>
              <w:numPr>
                <w:ilvl w:val="0"/>
                <w:numId w:val="28"/>
              </w:numPr>
              <w:spacing w:after="0"/>
            </w:pPr>
            <w:r>
              <w:t>1</w:t>
            </w:r>
          </w:p>
          <w:p w14:paraId="6C1FB95B" w14:textId="34319266" w:rsidR="006D137D" w:rsidRPr="00D92E7E" w:rsidRDefault="00AB0DA5" w:rsidP="006D137D">
            <w:pPr>
              <w:pStyle w:val="ListParagraph"/>
              <w:numPr>
                <w:ilvl w:val="0"/>
                <w:numId w:val="28"/>
              </w:numPr>
              <w:spacing w:after="0"/>
            </w:pPr>
            <w:r>
              <w:t>3</w:t>
            </w:r>
          </w:p>
          <w:p w14:paraId="1816D737" w14:textId="0E54D4D2" w:rsidR="006D137D" w:rsidRPr="00D92E7E" w:rsidRDefault="00AB0DA5" w:rsidP="006D137D">
            <w:pPr>
              <w:pStyle w:val="ListParagraph"/>
              <w:numPr>
                <w:ilvl w:val="0"/>
                <w:numId w:val="28"/>
              </w:numPr>
              <w:spacing w:after="0"/>
            </w:pPr>
            <w:r>
              <w:t>9</w:t>
            </w:r>
          </w:p>
          <w:p w14:paraId="3F4B2170" w14:textId="291425BB" w:rsidR="006D137D" w:rsidRDefault="00AB0DA5" w:rsidP="006D137D">
            <w:pPr>
              <w:pStyle w:val="ListParagraph"/>
              <w:numPr>
                <w:ilvl w:val="0"/>
                <w:numId w:val="28"/>
              </w:numPr>
              <w:spacing w:after="0"/>
            </w:pPr>
            <w:r>
              <w:t>13</w:t>
            </w:r>
          </w:p>
          <w:p w14:paraId="404E91F7" w14:textId="7A89FDD3" w:rsidR="00AA347D" w:rsidRPr="001E6460" w:rsidRDefault="006D137D" w:rsidP="001E6460">
            <w:pPr>
              <w:pStyle w:val="ListParagraph"/>
              <w:numPr>
                <w:ilvl w:val="0"/>
                <w:numId w:val="28"/>
              </w:numPr>
              <w:spacing w:after="0"/>
            </w:pPr>
            <w:r w:rsidRPr="00D92E7E">
              <w:t>None of the above</w:t>
            </w:r>
            <w:r w:rsidRPr="001E6460">
              <w:t xml:space="preserve"> </w:t>
            </w:r>
            <w:r w:rsidR="009327B3">
              <w:t xml:space="preserve"> </w:t>
            </w:r>
          </w:p>
        </w:tc>
      </w:tr>
      <w:tr w:rsidR="00AA347D" w:rsidRPr="00D92E7E" w14:paraId="027C7BA8" w14:textId="77777777">
        <w:trPr>
          <w:cantSplit/>
          <w:trHeight w:val="361"/>
        </w:trPr>
        <w:tc>
          <w:tcPr>
            <w:tcW w:w="7470" w:type="dxa"/>
          </w:tcPr>
          <w:p w14:paraId="10469AAA" w14:textId="5F090208" w:rsidR="00AA347D" w:rsidRPr="00DC3AAA" w:rsidRDefault="00AA347D" w:rsidP="008C21A8">
            <w:pPr>
              <w:pStyle w:val="CategoryTitle"/>
              <w:ind w:hanging="5940"/>
            </w:pPr>
            <w:r w:rsidRPr="00DC3AAA">
              <w:lastRenderedPageBreak/>
              <w:t>Prefix-Infix-Postfix</w:t>
            </w:r>
          </w:p>
          <w:p w14:paraId="7FA81C88" w14:textId="77777777" w:rsidR="00AA347D" w:rsidRPr="00DC3AAA" w:rsidRDefault="00AA347D" w:rsidP="00AA34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6F5B971F" w14:textId="50C9C55C" w:rsidR="00AA347D" w:rsidRPr="00DC3AAA" w:rsidRDefault="009327B3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  <w:vertAlign w:val="superscript"/>
              </w:rPr>
            </w:pPr>
            <w:r w:rsidRPr="00DC3AAA">
              <w:rPr>
                <w:bCs/>
              </w:rPr>
              <w:t xml:space="preserve">      Define a # b = a</w:t>
            </w:r>
            <w:r w:rsidRPr="00DC3AAA">
              <w:rPr>
                <w:bCs/>
                <w:vertAlign w:val="superscript"/>
              </w:rPr>
              <w:t>2</w:t>
            </w:r>
            <w:r w:rsidRPr="00DC3AAA">
              <w:rPr>
                <w:bCs/>
              </w:rPr>
              <w:t xml:space="preserve"> </w:t>
            </w:r>
            <w:r w:rsidR="00E85723" w:rsidRPr="00DC3AAA">
              <w:rPr>
                <w:bCs/>
              </w:rPr>
              <w:t>−</w:t>
            </w:r>
            <w:r w:rsidRPr="00DC3AAA">
              <w:rPr>
                <w:bCs/>
              </w:rPr>
              <w:t xml:space="preserve"> ab + b</w:t>
            </w:r>
            <w:r w:rsidRPr="00DC3AAA">
              <w:rPr>
                <w:bCs/>
                <w:vertAlign w:val="superscript"/>
              </w:rPr>
              <w:t>2</w:t>
            </w:r>
          </w:p>
          <w:p w14:paraId="5B30495A" w14:textId="7E7F2031" w:rsidR="009327B3" w:rsidRPr="00DC3AAA" w:rsidRDefault="009327B3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DC3AAA">
              <w:rPr>
                <w:bCs/>
                <w:vertAlign w:val="superscript"/>
              </w:rPr>
              <w:t xml:space="preserve">         </w:t>
            </w:r>
            <w:r w:rsidRPr="00DC3AAA">
              <w:rPr>
                <w:bCs/>
              </w:rPr>
              <w:t xml:space="preserve">Evaluate this prefix expression.  Note: all </w:t>
            </w:r>
            <w:r w:rsidR="00AF5670">
              <w:rPr>
                <w:bCs/>
              </w:rPr>
              <w:t>numbers</w:t>
            </w:r>
            <w:r w:rsidRPr="00DC3AAA">
              <w:rPr>
                <w:bCs/>
              </w:rPr>
              <w:t xml:space="preserve"> are single digits.</w:t>
            </w:r>
          </w:p>
          <w:p w14:paraId="1496F5BF" w14:textId="77777777" w:rsidR="005553AB" w:rsidRDefault="005553AB" w:rsidP="00DC3AAA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  <w:rPr>
                <w:bCs/>
              </w:rPr>
            </w:pPr>
          </w:p>
          <w:p w14:paraId="7E5E6205" w14:textId="05E35E85" w:rsidR="005553AB" w:rsidRPr="009805D7" w:rsidRDefault="005553AB" w:rsidP="005553A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  <w:rPr>
                <w:bCs/>
              </w:rPr>
            </w:pPr>
            <w:r w:rsidRPr="009805D7">
              <w:rPr>
                <w:bCs/>
              </w:rPr>
              <w:t>+ − / * 3 # # 0 2 2 * 2 3 / # 4 − 8 6 * 3 2 ↑ 2 4</w:t>
            </w:r>
          </w:p>
          <w:p w14:paraId="779FD1AF" w14:textId="7EADBBCD" w:rsidR="009327B3" w:rsidRPr="00DC3AAA" w:rsidRDefault="00DC3AAA" w:rsidP="009327B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  <w:rPr>
                <w:bCs/>
              </w:rPr>
            </w:pPr>
            <w:r w:rsidRPr="00DC3AAA">
              <w:rPr>
                <w:bCs/>
              </w:rPr>
              <w:t xml:space="preserve"> </w:t>
            </w:r>
          </w:p>
          <w:p w14:paraId="27C17B12" w14:textId="77777777" w:rsidR="006D137D" w:rsidRPr="00DC3AAA" w:rsidRDefault="006D137D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rFonts w:ascii="Courier" w:hAnsi="Courier"/>
                <w:sz w:val="22"/>
              </w:rPr>
            </w:pPr>
          </w:p>
        </w:tc>
        <w:tc>
          <w:tcPr>
            <w:tcW w:w="3690" w:type="dxa"/>
            <w:vAlign w:val="center"/>
          </w:tcPr>
          <w:p w14:paraId="449B304A" w14:textId="1CBBE3D5" w:rsidR="006D137D" w:rsidRPr="00D92E7E" w:rsidRDefault="00716BD6" w:rsidP="006D137D">
            <w:pPr>
              <w:pStyle w:val="ListParagraph"/>
              <w:numPr>
                <w:ilvl w:val="0"/>
                <w:numId w:val="3"/>
              </w:numPr>
              <w:spacing w:after="0"/>
            </w:pPr>
            <w:r>
              <w:t>15</w:t>
            </w:r>
          </w:p>
          <w:p w14:paraId="10985D0E" w14:textId="3676952C" w:rsidR="006D137D" w:rsidRPr="00D92E7E" w:rsidRDefault="00DC1B0D" w:rsidP="006D137D">
            <w:pPr>
              <w:pStyle w:val="ListParagraph"/>
              <w:numPr>
                <w:ilvl w:val="0"/>
                <w:numId w:val="3"/>
              </w:numPr>
              <w:spacing w:after="0"/>
            </w:pPr>
            <w:r>
              <w:t>20</w:t>
            </w:r>
          </w:p>
          <w:p w14:paraId="40369137" w14:textId="46B2D906" w:rsidR="006D137D" w:rsidRPr="00D92E7E" w:rsidRDefault="00DC1B0D" w:rsidP="006D137D">
            <w:pPr>
              <w:pStyle w:val="ListParagraph"/>
              <w:numPr>
                <w:ilvl w:val="0"/>
                <w:numId w:val="3"/>
              </w:numPr>
              <w:spacing w:after="0"/>
            </w:pPr>
            <w:r>
              <w:t>38</w:t>
            </w:r>
          </w:p>
          <w:p w14:paraId="086DCE7D" w14:textId="0D991803" w:rsidR="006D137D" w:rsidRDefault="00DC1B0D" w:rsidP="006D137D">
            <w:pPr>
              <w:pStyle w:val="ListParagraph"/>
              <w:numPr>
                <w:ilvl w:val="0"/>
                <w:numId w:val="3"/>
              </w:numPr>
              <w:spacing w:after="0"/>
            </w:pPr>
            <w:r>
              <w:t>56</w:t>
            </w:r>
          </w:p>
          <w:p w14:paraId="77974D46" w14:textId="77777777" w:rsidR="00AA347D" w:rsidRPr="00D92E7E" w:rsidRDefault="006D137D" w:rsidP="006D137D">
            <w:pPr>
              <w:pStyle w:val="ListParagraph"/>
              <w:numPr>
                <w:ilvl w:val="0"/>
                <w:numId w:val="3"/>
              </w:numPr>
              <w:spacing w:after="0"/>
            </w:pPr>
            <w:r w:rsidRPr="00D92E7E">
              <w:t>None of the above</w:t>
            </w:r>
          </w:p>
        </w:tc>
      </w:tr>
      <w:tr w:rsidR="00C576CC" w:rsidRPr="00D92E7E" w14:paraId="4E26C55B" w14:textId="77777777">
        <w:trPr>
          <w:cantSplit/>
          <w:trHeight w:val="1439"/>
        </w:trPr>
        <w:tc>
          <w:tcPr>
            <w:tcW w:w="7470" w:type="dxa"/>
          </w:tcPr>
          <w:p w14:paraId="7CA08E01" w14:textId="5391DBA8" w:rsidR="00C576CC" w:rsidRPr="00DC3AAA" w:rsidRDefault="00C576CC" w:rsidP="008C21A8">
            <w:pPr>
              <w:pStyle w:val="CategoryTitle"/>
              <w:ind w:hanging="5940"/>
            </w:pPr>
            <w:r w:rsidRPr="00DC3AAA">
              <w:t>Computer Number Systems</w:t>
            </w:r>
          </w:p>
          <w:p w14:paraId="3674C27D" w14:textId="77777777" w:rsidR="006D137D" w:rsidRPr="00DC3AAA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38560536" w14:textId="409AB033" w:rsidR="006D137D" w:rsidRPr="00DC3AAA" w:rsidRDefault="004153D5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DC3AAA">
              <w:rPr>
                <w:bCs/>
              </w:rPr>
              <w:t xml:space="preserve">      </w:t>
            </w:r>
            <w:r w:rsidR="00DA4BC7" w:rsidRPr="00DC3AAA">
              <w:rPr>
                <w:bCs/>
              </w:rPr>
              <w:t xml:space="preserve">How many numbers from </w:t>
            </w:r>
            <w:r w:rsidR="00DC3AAA">
              <w:rPr>
                <w:bCs/>
              </w:rPr>
              <w:t>100 to 200</w:t>
            </w:r>
            <w:r w:rsidRPr="00DC3AAA">
              <w:rPr>
                <w:bCs/>
              </w:rPr>
              <w:t xml:space="preserve"> in base 10 consist of distinct</w:t>
            </w:r>
          </w:p>
          <w:p w14:paraId="43EC1942" w14:textId="77777777" w:rsidR="004153D5" w:rsidRPr="00DC3AAA" w:rsidRDefault="004153D5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DC3AAA">
              <w:rPr>
                <w:bCs/>
              </w:rPr>
              <w:t xml:space="preserve">      ascending digits and also have distinct ascending hex digits when</w:t>
            </w:r>
          </w:p>
          <w:p w14:paraId="10AA9266" w14:textId="1DA49E57" w:rsidR="004153D5" w:rsidRPr="00DC3AAA" w:rsidRDefault="004153D5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DC3AAA">
              <w:rPr>
                <w:bCs/>
              </w:rPr>
              <w:t xml:space="preserve">      converted to base 16? </w:t>
            </w:r>
          </w:p>
          <w:p w14:paraId="5712AD40" w14:textId="77777777" w:rsidR="00C576CC" w:rsidRPr="00DC3AAA" w:rsidRDefault="00C576CC" w:rsidP="00C576CC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</w:tc>
        <w:tc>
          <w:tcPr>
            <w:tcW w:w="3690" w:type="dxa"/>
            <w:vAlign w:val="center"/>
          </w:tcPr>
          <w:p w14:paraId="028D58C7" w14:textId="365797A1" w:rsidR="006D137D" w:rsidRPr="00DC3AAA" w:rsidRDefault="00DE1187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DC3AAA">
              <w:t>13</w:t>
            </w:r>
          </w:p>
          <w:p w14:paraId="03938CAF" w14:textId="5D903BCF" w:rsidR="006D137D" w:rsidRPr="00DC3AAA" w:rsidRDefault="00DE1187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DC3AAA">
              <w:t>14</w:t>
            </w:r>
          </w:p>
          <w:p w14:paraId="4E88C681" w14:textId="4D21662E" w:rsidR="006D137D" w:rsidRPr="00DC3AAA" w:rsidRDefault="00DE1187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DC3AAA">
              <w:t>15</w:t>
            </w:r>
          </w:p>
          <w:p w14:paraId="703424C8" w14:textId="26AD1A4D" w:rsidR="006D137D" w:rsidRPr="00DC3AAA" w:rsidRDefault="00DE1187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DC3AAA">
              <w:t>16</w:t>
            </w:r>
          </w:p>
          <w:p w14:paraId="1B740D16" w14:textId="77777777" w:rsidR="00C576CC" w:rsidRPr="00D92E7E" w:rsidRDefault="006D137D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D92E7E">
              <w:t>None of the above</w:t>
            </w:r>
          </w:p>
        </w:tc>
      </w:tr>
      <w:tr w:rsidR="00607ABA" w:rsidRPr="00D92E7E" w14:paraId="7970A1FA" w14:textId="77777777">
        <w:trPr>
          <w:cantSplit/>
          <w:trHeight w:val="361"/>
        </w:trPr>
        <w:tc>
          <w:tcPr>
            <w:tcW w:w="7470" w:type="dxa"/>
          </w:tcPr>
          <w:p w14:paraId="55B16719" w14:textId="4D887805" w:rsidR="006975D8" w:rsidRDefault="00C469BA" w:rsidP="006975D8">
            <w:pPr>
              <w:pStyle w:val="CategoryTitle"/>
              <w:ind w:hanging="5940"/>
            </w:pPr>
            <w:r>
              <w:t xml:space="preserve">What Does This Program Do? </w:t>
            </w:r>
            <w:r w:rsidR="006975D8">
              <w:t xml:space="preserve"> </w:t>
            </w:r>
          </w:p>
          <w:p w14:paraId="11CD111D" w14:textId="77777777" w:rsidR="006975D8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/>
                <w:bCs/>
              </w:rPr>
            </w:pPr>
          </w:p>
          <w:p w14:paraId="03162FA6" w14:textId="24109B9A" w:rsidR="006975D8" w:rsidRDefault="00AF5670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="006975D8">
              <w:rPr>
                <w:bCs/>
              </w:rPr>
              <w:t xml:space="preserve">What </w:t>
            </w:r>
            <w:r w:rsidR="001C2603">
              <w:rPr>
                <w:bCs/>
              </w:rPr>
              <w:t>v</w:t>
            </w:r>
            <w:r w:rsidR="006975D8">
              <w:rPr>
                <w:bCs/>
              </w:rPr>
              <w:t xml:space="preserve">alue </w:t>
            </w:r>
            <w:r w:rsidR="001C2603">
              <w:rPr>
                <w:bCs/>
              </w:rPr>
              <w:t>is output</w:t>
            </w:r>
            <w:r w:rsidR="006975D8">
              <w:rPr>
                <w:bCs/>
              </w:rPr>
              <w:t xml:space="preserve"> when </w:t>
            </w:r>
            <w:r>
              <w:rPr>
                <w:bCs/>
              </w:rPr>
              <w:t>th</w:t>
            </w:r>
            <w:r w:rsidR="001C2603">
              <w:rPr>
                <w:bCs/>
              </w:rPr>
              <w:t>e following</w:t>
            </w:r>
            <w:r w:rsidR="006975D8">
              <w:rPr>
                <w:bCs/>
              </w:rPr>
              <w:t xml:space="preserve"> program is </w:t>
            </w:r>
            <w:r w:rsidR="001C2603">
              <w:rPr>
                <w:bCs/>
              </w:rPr>
              <w:t>executed</w:t>
            </w:r>
            <w:r w:rsidR="006975D8">
              <w:rPr>
                <w:bCs/>
              </w:rPr>
              <w:t>?</w:t>
            </w:r>
          </w:p>
          <w:p w14:paraId="052EA9EE" w14:textId="1CEFCB57" w:rsidR="006975D8" w:rsidRPr="006975D8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  <w:color w:val="FF33CC"/>
              </w:rPr>
            </w:pPr>
          </w:p>
          <w:p w14:paraId="6A39D2E6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for </w:t>
            </w:r>
            <w:r>
              <w:rPr>
                <w:bCs/>
              </w:rPr>
              <w:t>x = 0 to 4</w:t>
            </w:r>
          </w:p>
          <w:p w14:paraId="475C9E50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 xml:space="preserve">    f</w:t>
            </w:r>
            <w:r w:rsidRPr="00122DEC">
              <w:rPr>
                <w:bCs/>
              </w:rPr>
              <w:t xml:space="preserve">or y </w:t>
            </w:r>
            <w:r>
              <w:rPr>
                <w:bCs/>
              </w:rPr>
              <w:t>= 0 to 4</w:t>
            </w:r>
          </w:p>
          <w:p w14:paraId="47323050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</w:t>
            </w:r>
            <w:r>
              <w:rPr>
                <w:bCs/>
              </w:rPr>
              <w:t xml:space="preserve">A(x,y) = </w:t>
            </w:r>
            <w:r w:rsidRPr="00122DEC">
              <w:rPr>
                <w:bCs/>
              </w:rPr>
              <w:t>(x+1)</w:t>
            </w:r>
            <w:r>
              <w:rPr>
                <w:bCs/>
              </w:rPr>
              <w:t xml:space="preserve"> ^ </w:t>
            </w:r>
            <w:r w:rsidRPr="00122DEC">
              <w:rPr>
                <w:bCs/>
              </w:rPr>
              <w:t>2 + y</w:t>
            </w:r>
          </w:p>
          <w:p w14:paraId="6B745150" w14:textId="2318BBBD" w:rsidR="006975D8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</w:t>
            </w:r>
            <w:r w:rsidR="00566EDC">
              <w:rPr>
                <w:bCs/>
              </w:rPr>
              <w:t xml:space="preserve">next </w:t>
            </w:r>
            <w:r w:rsidR="005D1382">
              <w:rPr>
                <w:bCs/>
              </w:rPr>
              <w:t>y</w:t>
            </w:r>
          </w:p>
          <w:p w14:paraId="5C3054D3" w14:textId="06E70C4B" w:rsidR="00566EDC" w:rsidRDefault="00566EDC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 xml:space="preserve">next </w:t>
            </w:r>
            <w:r w:rsidR="005D1382">
              <w:rPr>
                <w:bCs/>
              </w:rPr>
              <w:t>x</w:t>
            </w:r>
          </w:p>
          <w:p w14:paraId="560D421F" w14:textId="2097BA33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for </w:t>
            </w:r>
            <w:r>
              <w:rPr>
                <w:bCs/>
              </w:rPr>
              <w:t>x</w:t>
            </w:r>
            <w:r w:rsidR="00566EDC">
              <w:rPr>
                <w:bCs/>
              </w:rPr>
              <w:t xml:space="preserve"> </w:t>
            </w:r>
            <w:r>
              <w:rPr>
                <w:bCs/>
              </w:rPr>
              <w:t xml:space="preserve"> 0 to 4</w:t>
            </w:r>
          </w:p>
          <w:p w14:paraId="55AE822B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 xml:space="preserve">    f</w:t>
            </w:r>
            <w:r w:rsidRPr="00122DEC">
              <w:rPr>
                <w:bCs/>
              </w:rPr>
              <w:t xml:space="preserve">or y </w:t>
            </w:r>
            <w:r>
              <w:rPr>
                <w:bCs/>
              </w:rPr>
              <w:t>= 0 to 4</w:t>
            </w:r>
          </w:p>
          <w:p w14:paraId="22C47C79" w14:textId="13292BF1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if </w:t>
            </w:r>
            <w:r>
              <w:rPr>
                <w:bCs/>
              </w:rPr>
              <w:t>A(x,y)</w:t>
            </w:r>
            <w:r w:rsidR="005D1382">
              <w:rPr>
                <w:bCs/>
              </w:rPr>
              <w:t xml:space="preserve"> % 3 == 0 then</w:t>
            </w:r>
          </w:p>
          <w:p w14:paraId="66E7E10E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    </w:t>
            </w:r>
            <w:r>
              <w:rPr>
                <w:bCs/>
              </w:rPr>
              <w:t>A(x,y)</w:t>
            </w:r>
            <w:r w:rsidRPr="00122DEC">
              <w:rPr>
                <w:bCs/>
              </w:rPr>
              <w:t xml:space="preserve"> = </w:t>
            </w:r>
            <w:r>
              <w:rPr>
                <w:bCs/>
              </w:rPr>
              <w:t xml:space="preserve">A(x,y) / </w:t>
            </w:r>
            <w:r w:rsidRPr="00122DEC">
              <w:rPr>
                <w:bCs/>
              </w:rPr>
              <w:t>3</w:t>
            </w:r>
          </w:p>
          <w:p w14:paraId="68B1D1A4" w14:textId="3D0EC248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if </w:t>
            </w:r>
            <w:r>
              <w:rPr>
                <w:bCs/>
              </w:rPr>
              <w:t>A(x,y)</w:t>
            </w:r>
            <w:r w:rsidR="005D1382">
              <w:rPr>
                <w:bCs/>
              </w:rPr>
              <w:t xml:space="preserve"> % 4 == 0 then</w:t>
            </w:r>
          </w:p>
          <w:p w14:paraId="08C46E94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    </w:t>
            </w:r>
            <w:r>
              <w:rPr>
                <w:bCs/>
              </w:rPr>
              <w:t>A(x,y) = A(x,y) / 4</w:t>
            </w:r>
          </w:p>
          <w:p w14:paraId="72D2C9C0" w14:textId="6CE5E0A5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if </w:t>
            </w:r>
            <w:r>
              <w:rPr>
                <w:bCs/>
              </w:rPr>
              <w:t>A(x,y)</w:t>
            </w:r>
            <w:r w:rsidR="005D1382">
              <w:rPr>
                <w:bCs/>
              </w:rPr>
              <w:t xml:space="preserve"> % 5 == 0 then</w:t>
            </w:r>
          </w:p>
          <w:p w14:paraId="1B92CE7A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    </w:t>
            </w:r>
            <w:r>
              <w:rPr>
                <w:bCs/>
              </w:rPr>
              <w:t>A(x,y)</w:t>
            </w:r>
            <w:r w:rsidRPr="00122DEC">
              <w:rPr>
                <w:bCs/>
              </w:rPr>
              <w:t xml:space="preserve"> =</w:t>
            </w:r>
            <w:r>
              <w:rPr>
                <w:bCs/>
              </w:rPr>
              <w:t xml:space="preserve"> A(x,y) /</w:t>
            </w:r>
            <w:r w:rsidRPr="00122DEC">
              <w:rPr>
                <w:bCs/>
              </w:rPr>
              <w:t xml:space="preserve"> 5</w:t>
            </w:r>
          </w:p>
          <w:p w14:paraId="6A07DE3B" w14:textId="49E81E1D" w:rsidR="006975D8" w:rsidRDefault="00566EDC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 xml:space="preserve">    next </w:t>
            </w:r>
            <w:r w:rsidR="005D1382">
              <w:rPr>
                <w:bCs/>
              </w:rPr>
              <w:t>y</w:t>
            </w:r>
          </w:p>
          <w:p w14:paraId="4AE57B50" w14:textId="68D82842" w:rsidR="006975D8" w:rsidRDefault="00566EDC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 xml:space="preserve">next </w:t>
            </w:r>
            <w:r w:rsidR="005D1382">
              <w:rPr>
                <w:bCs/>
              </w:rPr>
              <w:t>x</w:t>
            </w:r>
          </w:p>
          <w:p w14:paraId="60B88BE5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>s = 0</w:t>
            </w:r>
          </w:p>
          <w:p w14:paraId="22DBB63F" w14:textId="27067032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for </w:t>
            </w:r>
            <w:r>
              <w:rPr>
                <w:bCs/>
              </w:rPr>
              <w:t>x</w:t>
            </w:r>
            <w:r w:rsidR="00566EDC">
              <w:rPr>
                <w:bCs/>
              </w:rPr>
              <w:t xml:space="preserve"> </w:t>
            </w:r>
            <w:r>
              <w:rPr>
                <w:bCs/>
              </w:rPr>
              <w:t>= 0 to 4</w:t>
            </w:r>
          </w:p>
          <w:p w14:paraId="61EB517F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 xml:space="preserve">    f</w:t>
            </w:r>
            <w:r w:rsidRPr="00122DEC">
              <w:rPr>
                <w:bCs/>
              </w:rPr>
              <w:t xml:space="preserve">or y </w:t>
            </w:r>
            <w:r>
              <w:rPr>
                <w:bCs/>
              </w:rPr>
              <w:t>= 0 to 4</w:t>
            </w:r>
          </w:p>
          <w:p w14:paraId="1BA26156" w14:textId="07C320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if </w:t>
            </w:r>
            <w:r>
              <w:rPr>
                <w:bCs/>
              </w:rPr>
              <w:t>A(x,y)</w:t>
            </w:r>
            <w:r w:rsidR="005D1382">
              <w:rPr>
                <w:bCs/>
              </w:rPr>
              <w:t xml:space="preserve"> % 2 == 0 then</w:t>
            </w:r>
          </w:p>
          <w:p w14:paraId="3F7CDECF" w14:textId="77777777" w:rsidR="006975D8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    s = </w:t>
            </w:r>
            <w:r>
              <w:rPr>
                <w:bCs/>
              </w:rPr>
              <w:t>s + A(x,y)</w:t>
            </w:r>
          </w:p>
          <w:p w14:paraId="3658806E" w14:textId="63C12F4C" w:rsidR="004678A8" w:rsidRDefault="00566EDC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 xml:space="preserve">     next </w:t>
            </w:r>
            <w:r w:rsidR="005D1382">
              <w:rPr>
                <w:bCs/>
              </w:rPr>
              <w:t>y</w:t>
            </w:r>
          </w:p>
          <w:p w14:paraId="7C43BBCC" w14:textId="05406E0D" w:rsidR="004678A8" w:rsidRPr="00122DEC" w:rsidRDefault="00566EDC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 xml:space="preserve">next </w:t>
            </w:r>
            <w:r w:rsidR="005D1382">
              <w:rPr>
                <w:bCs/>
              </w:rPr>
              <w:t>x</w:t>
            </w:r>
          </w:p>
          <w:p w14:paraId="347C7860" w14:textId="40AA36ED" w:rsidR="006975D8" w:rsidRDefault="00566EDC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>output s</w:t>
            </w:r>
          </w:p>
          <w:p w14:paraId="7F3A78D1" w14:textId="60206436" w:rsidR="006D137D" w:rsidRDefault="006D137D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</w:p>
          <w:p w14:paraId="0139E423" w14:textId="77777777" w:rsidR="00607ABA" w:rsidRPr="00B66D23" w:rsidRDefault="00607ABA" w:rsidP="006D137D">
            <w:pPr>
              <w:tabs>
                <w:tab w:val="left" w:pos="360"/>
                <w:tab w:val="left" w:pos="702"/>
              </w:tabs>
              <w:rPr>
                <w:rFonts w:ascii="Courier" w:hAnsi="Courier"/>
                <w:sz w:val="22"/>
              </w:rPr>
            </w:pPr>
          </w:p>
        </w:tc>
        <w:tc>
          <w:tcPr>
            <w:tcW w:w="3690" w:type="dxa"/>
            <w:vAlign w:val="center"/>
          </w:tcPr>
          <w:p w14:paraId="24F1D015" w14:textId="78F08D11" w:rsidR="006D137D" w:rsidRPr="00D92E7E" w:rsidRDefault="006975D8" w:rsidP="006D137D">
            <w:pPr>
              <w:pStyle w:val="ListParagraph"/>
              <w:numPr>
                <w:ilvl w:val="0"/>
                <w:numId w:val="5"/>
              </w:numPr>
              <w:spacing w:after="0"/>
            </w:pPr>
            <w:r>
              <w:t>7</w:t>
            </w:r>
          </w:p>
          <w:p w14:paraId="6BC88667" w14:textId="366B0EA0" w:rsidR="006D137D" w:rsidRPr="00566EDC" w:rsidRDefault="006975D8" w:rsidP="006D137D">
            <w:pPr>
              <w:pStyle w:val="ListParagraph"/>
              <w:numPr>
                <w:ilvl w:val="0"/>
                <w:numId w:val="5"/>
              </w:numPr>
              <w:spacing w:after="0"/>
            </w:pPr>
            <w:r w:rsidRPr="00566EDC">
              <w:t>20</w:t>
            </w:r>
          </w:p>
          <w:p w14:paraId="06D8FB6B" w14:textId="791FD92C" w:rsidR="006D137D" w:rsidRPr="00566EDC" w:rsidRDefault="00DA4BC7" w:rsidP="006D137D">
            <w:pPr>
              <w:pStyle w:val="ListParagraph"/>
              <w:numPr>
                <w:ilvl w:val="0"/>
                <w:numId w:val="5"/>
              </w:numPr>
              <w:spacing w:after="0"/>
            </w:pPr>
            <w:r w:rsidRPr="00566EDC">
              <w:t>48</w:t>
            </w:r>
          </w:p>
          <w:p w14:paraId="4D31F995" w14:textId="3EB44485" w:rsidR="006D137D" w:rsidRDefault="006975D8" w:rsidP="006D137D">
            <w:pPr>
              <w:pStyle w:val="ListParagraph"/>
              <w:numPr>
                <w:ilvl w:val="0"/>
                <w:numId w:val="5"/>
              </w:numPr>
              <w:spacing w:after="0"/>
            </w:pPr>
            <w:r>
              <w:t>58</w:t>
            </w:r>
          </w:p>
          <w:p w14:paraId="1140AE6F" w14:textId="77777777" w:rsidR="00607ABA" w:rsidRPr="00D92E7E" w:rsidRDefault="006D137D" w:rsidP="006D137D">
            <w:pPr>
              <w:pStyle w:val="ListParagraph"/>
              <w:numPr>
                <w:ilvl w:val="0"/>
                <w:numId w:val="5"/>
              </w:numPr>
              <w:spacing w:after="0"/>
            </w:pPr>
            <w:r w:rsidRPr="00D92E7E">
              <w:t>None of the above</w:t>
            </w:r>
          </w:p>
        </w:tc>
      </w:tr>
      <w:tr w:rsidR="00412616" w:rsidRPr="00D92E7E" w14:paraId="5C609B41" w14:textId="77777777">
        <w:trPr>
          <w:cantSplit/>
          <w:trHeight w:val="1799"/>
        </w:trPr>
        <w:tc>
          <w:tcPr>
            <w:tcW w:w="7470" w:type="dxa"/>
          </w:tcPr>
          <w:p w14:paraId="7102E2DD" w14:textId="7789065F" w:rsidR="00792944" w:rsidRPr="00566EDC" w:rsidRDefault="00C469BA" w:rsidP="008C21A8">
            <w:pPr>
              <w:pStyle w:val="CategoryTitle"/>
              <w:ind w:hanging="5940"/>
            </w:pPr>
            <w:r w:rsidRPr="00566EDC">
              <w:t>Data Structures</w:t>
            </w:r>
          </w:p>
          <w:p w14:paraId="16C6199F" w14:textId="77777777" w:rsidR="006D137D" w:rsidRDefault="00566EDC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  <w:r>
              <w:rPr>
                <w:b/>
                <w:bCs/>
              </w:rPr>
              <w:t xml:space="preserve">   </w:t>
            </w:r>
          </w:p>
          <w:p w14:paraId="7988CBC9" w14:textId="6179BCD8" w:rsidR="00566EDC" w:rsidRPr="00B04F8F" w:rsidRDefault="00566EDC" w:rsidP="00566EDC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>
              <w:rPr>
                <w:b/>
                <w:bCs/>
              </w:rPr>
              <w:t xml:space="preserve">      </w:t>
            </w:r>
            <w:r>
              <w:rPr>
                <w:bCs/>
              </w:rPr>
              <w:t xml:space="preserve"> </w:t>
            </w:r>
            <w:r w:rsidRPr="00B04F8F">
              <w:rPr>
                <w:bCs/>
              </w:rPr>
              <w:t>Consider</w:t>
            </w:r>
            <w:r>
              <w:rPr>
                <w:bCs/>
              </w:rPr>
              <w:t xml:space="preserve"> all binary search trees with 8</w:t>
            </w:r>
            <w:r w:rsidRPr="00B04F8F">
              <w:rPr>
                <w:bCs/>
              </w:rPr>
              <w:t xml:space="preserve"> nodes.  What is the</w:t>
            </w:r>
          </w:p>
          <w:p w14:paraId="0FFEDDB3" w14:textId="2FA1CB32" w:rsidR="00566EDC" w:rsidRPr="00B04F8F" w:rsidRDefault="00566EDC" w:rsidP="00566EDC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 w:rsidRPr="00B04F8F">
              <w:rPr>
                <w:bCs/>
              </w:rPr>
              <w:t xml:space="preserve">       smallest value </w:t>
            </w:r>
            <w:r w:rsidR="001C2603">
              <w:rPr>
                <w:bCs/>
              </w:rPr>
              <w:t>for</w:t>
            </w:r>
            <w:r w:rsidRPr="00B04F8F">
              <w:rPr>
                <w:bCs/>
              </w:rPr>
              <w:t xml:space="preserve"> the internal path length?     </w:t>
            </w:r>
          </w:p>
          <w:p w14:paraId="0A1F8DA1" w14:textId="5EC653C6" w:rsidR="00566EDC" w:rsidRPr="00D92E7E" w:rsidRDefault="00566EDC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48D19A70" w14:textId="420BCE25" w:rsidR="00566EDC" w:rsidRPr="00792944" w:rsidRDefault="005D417B" w:rsidP="00566EDC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</w:t>
            </w:r>
          </w:p>
          <w:p w14:paraId="2C1EA4F0" w14:textId="61AE87E5" w:rsidR="00412616" w:rsidRPr="00792944" w:rsidRDefault="00412616" w:rsidP="00566EDC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</w:p>
        </w:tc>
        <w:tc>
          <w:tcPr>
            <w:tcW w:w="3690" w:type="dxa"/>
            <w:vAlign w:val="center"/>
          </w:tcPr>
          <w:p w14:paraId="2EAA5465" w14:textId="2CC6B8B7" w:rsidR="006D137D" w:rsidRPr="00D92E7E" w:rsidRDefault="00566EDC" w:rsidP="006D137D">
            <w:pPr>
              <w:pStyle w:val="ListParagraph"/>
              <w:numPr>
                <w:ilvl w:val="0"/>
                <w:numId w:val="8"/>
              </w:numPr>
              <w:spacing w:after="0"/>
            </w:pPr>
            <w:r>
              <w:t>10</w:t>
            </w:r>
          </w:p>
          <w:p w14:paraId="57746BED" w14:textId="14797574" w:rsidR="006D137D" w:rsidRPr="00D92E7E" w:rsidRDefault="00566EDC" w:rsidP="006D137D">
            <w:pPr>
              <w:pStyle w:val="ListParagraph"/>
              <w:numPr>
                <w:ilvl w:val="0"/>
                <w:numId w:val="8"/>
              </w:numPr>
              <w:spacing w:after="0"/>
            </w:pPr>
            <w:r>
              <w:t>13</w:t>
            </w:r>
          </w:p>
          <w:p w14:paraId="285D36A5" w14:textId="76EAF1B0" w:rsidR="006D137D" w:rsidRPr="00D92E7E" w:rsidRDefault="00566EDC" w:rsidP="006D137D">
            <w:pPr>
              <w:pStyle w:val="ListParagraph"/>
              <w:numPr>
                <w:ilvl w:val="0"/>
                <w:numId w:val="8"/>
              </w:numPr>
              <w:spacing w:after="0"/>
            </w:pPr>
            <w:r>
              <w:t>16</w:t>
            </w:r>
          </w:p>
          <w:p w14:paraId="1B061FBA" w14:textId="6F582E9A" w:rsidR="006D137D" w:rsidRDefault="00566EDC" w:rsidP="006D137D">
            <w:pPr>
              <w:pStyle w:val="ListParagraph"/>
              <w:numPr>
                <w:ilvl w:val="0"/>
                <w:numId w:val="8"/>
              </w:numPr>
              <w:spacing w:after="0"/>
            </w:pPr>
            <w:r>
              <w:t>19</w:t>
            </w:r>
          </w:p>
          <w:p w14:paraId="54FBD67F" w14:textId="77777777" w:rsidR="00412616" w:rsidRPr="00D92E7E" w:rsidRDefault="006D137D" w:rsidP="006D137D">
            <w:pPr>
              <w:pStyle w:val="ListParagraph"/>
              <w:numPr>
                <w:ilvl w:val="0"/>
                <w:numId w:val="8"/>
              </w:numPr>
              <w:spacing w:after="0"/>
            </w:pPr>
            <w:r w:rsidRPr="00D92E7E">
              <w:t>None of the above</w:t>
            </w:r>
          </w:p>
        </w:tc>
      </w:tr>
    </w:tbl>
    <w:p w14:paraId="1125C3EA" w14:textId="77777777" w:rsidR="008C21A8" w:rsidRDefault="008C21A8" w:rsidP="001E642A"/>
    <w:sectPr w:rsidR="008C21A8" w:rsidSect="00AA1222">
      <w:pgSz w:w="12240" w:h="15840"/>
      <w:pgMar w:top="720" w:right="1440" w:bottom="90" w:left="1440" w:header="187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AD027D4" w14:textId="77777777" w:rsidR="0008441F" w:rsidRDefault="0008441F" w:rsidP="001924C2">
      <w:r>
        <w:separator/>
      </w:r>
    </w:p>
  </w:endnote>
  <w:endnote w:type="continuationSeparator" w:id="0">
    <w:p w14:paraId="56F20EB6" w14:textId="77777777" w:rsidR="0008441F" w:rsidRDefault="0008441F" w:rsidP="001924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mputerfont">
    <w:altName w:val="Times New Roman"/>
    <w:panose1 w:val="00000000000000000000"/>
    <w:charset w:val="00"/>
    <w:family w:val="auto"/>
    <w:pitch w:val="variable"/>
    <w:sig w:usb0="00000083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914AB3B" w14:textId="77777777" w:rsidR="0008441F" w:rsidRDefault="0008441F" w:rsidP="001924C2">
      <w:r>
        <w:separator/>
      </w:r>
    </w:p>
  </w:footnote>
  <w:footnote w:type="continuationSeparator" w:id="0">
    <w:p w14:paraId="3EE3AB34" w14:textId="77777777" w:rsidR="0008441F" w:rsidRDefault="0008441F" w:rsidP="001924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B01E5E"/>
    <w:multiLevelType w:val="hybridMultilevel"/>
    <w:tmpl w:val="728E0F40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" w15:restartNumberingAfterBreak="0">
    <w:nsid w:val="0E451E2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ED070F6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3" w15:restartNumberingAfterBreak="0">
    <w:nsid w:val="172A5086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4" w15:restartNumberingAfterBreak="0">
    <w:nsid w:val="172C3712"/>
    <w:multiLevelType w:val="hybridMultilevel"/>
    <w:tmpl w:val="B936E3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220234"/>
    <w:multiLevelType w:val="hybridMultilevel"/>
    <w:tmpl w:val="5636C08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6" w15:restartNumberingAfterBreak="0">
    <w:nsid w:val="28AC1739"/>
    <w:multiLevelType w:val="multilevel"/>
    <w:tmpl w:val="BC1AD672"/>
    <w:lvl w:ilvl="0">
      <w:start w:val="2"/>
      <w:numFmt w:val="decimal"/>
      <w:lvlText w:val="%1."/>
      <w:lvlJc w:val="left"/>
      <w:pPr>
        <w:ind w:left="5940" w:hanging="360"/>
      </w:pPr>
    </w:lvl>
    <w:lvl w:ilvl="1">
      <w:start w:val="1"/>
      <w:numFmt w:val="lowerLetter"/>
      <w:lvlText w:val="%2."/>
      <w:lvlJc w:val="left"/>
      <w:pPr>
        <w:ind w:left="1332" w:hanging="360"/>
      </w:pPr>
    </w:lvl>
    <w:lvl w:ilvl="2">
      <w:start w:val="1"/>
      <w:numFmt w:val="lowerRoman"/>
      <w:lvlText w:val="%3."/>
      <w:lvlJc w:val="right"/>
      <w:pPr>
        <w:ind w:left="2052" w:hanging="180"/>
      </w:pPr>
    </w:lvl>
    <w:lvl w:ilvl="3">
      <w:start w:val="1"/>
      <w:numFmt w:val="decimal"/>
      <w:lvlText w:val="%4."/>
      <w:lvlJc w:val="left"/>
      <w:pPr>
        <w:ind w:left="2772" w:hanging="360"/>
      </w:pPr>
    </w:lvl>
    <w:lvl w:ilvl="4">
      <w:start w:val="1"/>
      <w:numFmt w:val="lowerLetter"/>
      <w:lvlText w:val="%5."/>
      <w:lvlJc w:val="left"/>
      <w:pPr>
        <w:ind w:left="3492" w:hanging="360"/>
      </w:pPr>
    </w:lvl>
    <w:lvl w:ilvl="5">
      <w:start w:val="1"/>
      <w:numFmt w:val="lowerRoman"/>
      <w:lvlText w:val="%6."/>
      <w:lvlJc w:val="right"/>
      <w:pPr>
        <w:ind w:left="4212" w:hanging="180"/>
      </w:pPr>
    </w:lvl>
    <w:lvl w:ilvl="6">
      <w:start w:val="1"/>
      <w:numFmt w:val="decimal"/>
      <w:lvlText w:val="%7."/>
      <w:lvlJc w:val="left"/>
      <w:pPr>
        <w:ind w:left="4932" w:hanging="360"/>
      </w:pPr>
    </w:lvl>
    <w:lvl w:ilvl="7">
      <w:start w:val="1"/>
      <w:numFmt w:val="lowerLetter"/>
      <w:lvlText w:val="%8."/>
      <w:lvlJc w:val="left"/>
      <w:pPr>
        <w:ind w:left="5652" w:hanging="360"/>
      </w:pPr>
    </w:lvl>
    <w:lvl w:ilvl="8">
      <w:start w:val="1"/>
      <w:numFmt w:val="lowerRoman"/>
      <w:lvlText w:val="%9."/>
      <w:lvlJc w:val="right"/>
      <w:pPr>
        <w:ind w:left="6372" w:hanging="180"/>
      </w:pPr>
    </w:lvl>
  </w:abstractNum>
  <w:abstractNum w:abstractNumId="7" w15:restartNumberingAfterBreak="0">
    <w:nsid w:val="2E244DF5"/>
    <w:multiLevelType w:val="hybridMultilevel"/>
    <w:tmpl w:val="233871B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8" w15:restartNumberingAfterBreak="0">
    <w:nsid w:val="2E717258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9" w15:restartNumberingAfterBreak="0">
    <w:nsid w:val="2FB56D61"/>
    <w:multiLevelType w:val="hybridMultilevel"/>
    <w:tmpl w:val="73B6B23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0" w15:restartNumberingAfterBreak="0">
    <w:nsid w:val="319A17D9"/>
    <w:multiLevelType w:val="hybridMultilevel"/>
    <w:tmpl w:val="1464B156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1" w15:restartNumberingAfterBreak="0">
    <w:nsid w:val="33796601"/>
    <w:multiLevelType w:val="hybridMultilevel"/>
    <w:tmpl w:val="DEB445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8346A8F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3" w15:restartNumberingAfterBreak="0">
    <w:nsid w:val="3C8168F7"/>
    <w:multiLevelType w:val="hybridMultilevel"/>
    <w:tmpl w:val="E7346956"/>
    <w:lvl w:ilvl="0" w:tplc="0409000F">
      <w:start w:val="1"/>
      <w:numFmt w:val="upperLetter"/>
      <w:lvlText w:val="%1."/>
      <w:lvlJc w:val="left"/>
      <w:pPr>
        <w:ind w:left="612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FD80913"/>
    <w:multiLevelType w:val="hybridMultilevel"/>
    <w:tmpl w:val="BC1AD672"/>
    <w:lvl w:ilvl="0" w:tplc="72440A90">
      <w:start w:val="1"/>
      <w:numFmt w:val="decimal"/>
      <w:pStyle w:val="CategoryTitle"/>
      <w:lvlText w:val="%1."/>
      <w:lvlJc w:val="left"/>
      <w:pPr>
        <w:ind w:left="5940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5" w15:restartNumberingAfterBreak="0">
    <w:nsid w:val="4C0D4B1E"/>
    <w:multiLevelType w:val="multilevel"/>
    <w:tmpl w:val="728E0F40"/>
    <w:lvl w:ilvl="0">
      <w:start w:val="1"/>
      <w:numFmt w:val="upperLetter"/>
      <w:lvlText w:val="%1."/>
      <w:lvlJc w:val="left"/>
      <w:pPr>
        <w:ind w:left="612" w:hanging="360"/>
      </w:pPr>
    </w:lvl>
    <w:lvl w:ilvl="1">
      <w:start w:val="1"/>
      <w:numFmt w:val="lowerLetter"/>
      <w:lvlText w:val="%2."/>
      <w:lvlJc w:val="left"/>
      <w:pPr>
        <w:ind w:left="1332" w:hanging="360"/>
      </w:pPr>
    </w:lvl>
    <w:lvl w:ilvl="2">
      <w:start w:val="1"/>
      <w:numFmt w:val="lowerRoman"/>
      <w:lvlText w:val="%3."/>
      <w:lvlJc w:val="right"/>
      <w:pPr>
        <w:ind w:left="2052" w:hanging="180"/>
      </w:pPr>
    </w:lvl>
    <w:lvl w:ilvl="3">
      <w:start w:val="1"/>
      <w:numFmt w:val="decimal"/>
      <w:lvlText w:val="%4."/>
      <w:lvlJc w:val="left"/>
      <w:pPr>
        <w:ind w:left="2772" w:hanging="360"/>
      </w:pPr>
    </w:lvl>
    <w:lvl w:ilvl="4">
      <w:start w:val="1"/>
      <w:numFmt w:val="lowerLetter"/>
      <w:lvlText w:val="%5."/>
      <w:lvlJc w:val="left"/>
      <w:pPr>
        <w:ind w:left="3492" w:hanging="360"/>
      </w:pPr>
    </w:lvl>
    <w:lvl w:ilvl="5">
      <w:start w:val="1"/>
      <w:numFmt w:val="lowerRoman"/>
      <w:lvlText w:val="%6."/>
      <w:lvlJc w:val="right"/>
      <w:pPr>
        <w:ind w:left="4212" w:hanging="180"/>
      </w:pPr>
    </w:lvl>
    <w:lvl w:ilvl="6">
      <w:start w:val="1"/>
      <w:numFmt w:val="decimal"/>
      <w:lvlText w:val="%7."/>
      <w:lvlJc w:val="left"/>
      <w:pPr>
        <w:ind w:left="4932" w:hanging="360"/>
      </w:pPr>
    </w:lvl>
    <w:lvl w:ilvl="7">
      <w:start w:val="1"/>
      <w:numFmt w:val="lowerLetter"/>
      <w:lvlText w:val="%8."/>
      <w:lvlJc w:val="left"/>
      <w:pPr>
        <w:ind w:left="5652" w:hanging="360"/>
      </w:pPr>
    </w:lvl>
    <w:lvl w:ilvl="8">
      <w:start w:val="1"/>
      <w:numFmt w:val="lowerRoman"/>
      <w:lvlText w:val="%9."/>
      <w:lvlJc w:val="right"/>
      <w:pPr>
        <w:ind w:left="6372" w:hanging="180"/>
      </w:pPr>
    </w:lvl>
  </w:abstractNum>
  <w:abstractNum w:abstractNumId="16" w15:restartNumberingAfterBreak="0">
    <w:nsid w:val="556D0ED5"/>
    <w:multiLevelType w:val="hybridMultilevel"/>
    <w:tmpl w:val="56AA21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8446E3D"/>
    <w:multiLevelType w:val="hybridMultilevel"/>
    <w:tmpl w:val="89E80E3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8" w15:restartNumberingAfterBreak="0">
    <w:nsid w:val="5F7D0930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9" w15:restartNumberingAfterBreak="0">
    <w:nsid w:val="60AC7CA6"/>
    <w:multiLevelType w:val="hybridMultilevel"/>
    <w:tmpl w:val="FEFC9E9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0" w15:restartNumberingAfterBreak="0">
    <w:nsid w:val="61486223"/>
    <w:multiLevelType w:val="hybridMultilevel"/>
    <w:tmpl w:val="728E0F40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1" w15:restartNumberingAfterBreak="0">
    <w:nsid w:val="637B30C8"/>
    <w:multiLevelType w:val="hybridMultilevel"/>
    <w:tmpl w:val="FEFC9E9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2" w15:restartNumberingAfterBreak="0">
    <w:nsid w:val="6FE918B5"/>
    <w:multiLevelType w:val="hybridMultilevel"/>
    <w:tmpl w:val="5636C08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3" w15:restartNumberingAfterBreak="0">
    <w:nsid w:val="75CA17CC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4" w15:restartNumberingAfterBreak="0">
    <w:nsid w:val="768D5448"/>
    <w:multiLevelType w:val="hybridMultilevel"/>
    <w:tmpl w:val="B3EAC61E"/>
    <w:lvl w:ilvl="0" w:tplc="0409000F">
      <w:start w:val="1"/>
      <w:numFmt w:val="upperLetter"/>
      <w:lvlText w:val="%1."/>
      <w:lvlJc w:val="lef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5" w15:restartNumberingAfterBreak="0">
    <w:nsid w:val="7F73398C"/>
    <w:multiLevelType w:val="hybridMultilevel"/>
    <w:tmpl w:val="034246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2"/>
  </w:num>
  <w:num w:numId="3">
    <w:abstractNumId w:val="9"/>
  </w:num>
  <w:num w:numId="4">
    <w:abstractNumId w:val="10"/>
  </w:num>
  <w:num w:numId="5">
    <w:abstractNumId w:val="23"/>
  </w:num>
  <w:num w:numId="6">
    <w:abstractNumId w:val="2"/>
  </w:num>
  <w:num w:numId="7">
    <w:abstractNumId w:val="19"/>
  </w:num>
  <w:num w:numId="8">
    <w:abstractNumId w:val="24"/>
  </w:num>
  <w:num w:numId="9">
    <w:abstractNumId w:val="17"/>
  </w:num>
  <w:num w:numId="10">
    <w:abstractNumId w:val="13"/>
  </w:num>
  <w:num w:numId="11">
    <w:abstractNumId w:val="7"/>
  </w:num>
  <w:num w:numId="12">
    <w:abstractNumId w:val="0"/>
  </w:num>
  <w:num w:numId="13">
    <w:abstractNumId w:val="12"/>
  </w:num>
  <w:num w:numId="14">
    <w:abstractNumId w:val="18"/>
  </w:num>
  <w:num w:numId="15">
    <w:abstractNumId w:val="3"/>
  </w:num>
  <w:num w:numId="16">
    <w:abstractNumId w:val="21"/>
  </w:num>
  <w:num w:numId="17">
    <w:abstractNumId w:val="20"/>
  </w:num>
  <w:num w:numId="18">
    <w:abstractNumId w:val="5"/>
  </w:num>
  <w:num w:numId="19">
    <w:abstractNumId w:val="15"/>
  </w:num>
  <w:num w:numId="20">
    <w:abstractNumId w:val="6"/>
  </w:num>
  <w:num w:numId="21">
    <w:abstractNumId w:val="14"/>
    <w:lvlOverride w:ilvl="0">
      <w:startOverride w:val="1"/>
    </w:lvlOverride>
  </w:num>
  <w:num w:numId="22">
    <w:abstractNumId w:val="14"/>
    <w:lvlOverride w:ilvl="0">
      <w:startOverride w:val="1"/>
    </w:lvlOverride>
  </w:num>
  <w:num w:numId="23">
    <w:abstractNumId w:val="1"/>
    <w:lvlOverride w:ilvl="0">
      <w:startOverride w:val="1"/>
    </w:lvlOverride>
  </w:num>
  <w:num w:numId="24">
    <w:abstractNumId w:val="4"/>
  </w:num>
  <w:num w:numId="25">
    <w:abstractNumId w:val="16"/>
  </w:num>
  <w:num w:numId="26">
    <w:abstractNumId w:val="25"/>
  </w:num>
  <w:num w:numId="27">
    <w:abstractNumId w:val="11"/>
  </w:num>
  <w:num w:numId="2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8"/>
  <w:embedSystemFonts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1591"/>
    <w:rsid w:val="0000036D"/>
    <w:rsid w:val="000054D4"/>
    <w:rsid w:val="00010062"/>
    <w:rsid w:val="00010B4F"/>
    <w:rsid w:val="000127E7"/>
    <w:rsid w:val="00012B4B"/>
    <w:rsid w:val="00015D6B"/>
    <w:rsid w:val="00017D19"/>
    <w:rsid w:val="000202EF"/>
    <w:rsid w:val="000252CD"/>
    <w:rsid w:val="000276F6"/>
    <w:rsid w:val="000313F6"/>
    <w:rsid w:val="00032305"/>
    <w:rsid w:val="00032FBD"/>
    <w:rsid w:val="00033ABD"/>
    <w:rsid w:val="00035A0B"/>
    <w:rsid w:val="00036C60"/>
    <w:rsid w:val="000500BB"/>
    <w:rsid w:val="00051F8B"/>
    <w:rsid w:val="00054CF7"/>
    <w:rsid w:val="0006066C"/>
    <w:rsid w:val="00064149"/>
    <w:rsid w:val="00067BFC"/>
    <w:rsid w:val="00072BC7"/>
    <w:rsid w:val="00073FDE"/>
    <w:rsid w:val="00076FCE"/>
    <w:rsid w:val="00084268"/>
    <w:rsid w:val="0008441F"/>
    <w:rsid w:val="000911C6"/>
    <w:rsid w:val="000B1B86"/>
    <w:rsid w:val="000B2C22"/>
    <w:rsid w:val="000B2F78"/>
    <w:rsid w:val="000B5C49"/>
    <w:rsid w:val="000C344D"/>
    <w:rsid w:val="000C67E1"/>
    <w:rsid w:val="000C7314"/>
    <w:rsid w:val="000D0DDC"/>
    <w:rsid w:val="000D52F7"/>
    <w:rsid w:val="000F0061"/>
    <w:rsid w:val="000F4DD5"/>
    <w:rsid w:val="000F6DA4"/>
    <w:rsid w:val="00102161"/>
    <w:rsid w:val="00107675"/>
    <w:rsid w:val="00112E9D"/>
    <w:rsid w:val="001239CB"/>
    <w:rsid w:val="00124A30"/>
    <w:rsid w:val="00125921"/>
    <w:rsid w:val="00140145"/>
    <w:rsid w:val="00140A49"/>
    <w:rsid w:val="00146C08"/>
    <w:rsid w:val="001474EB"/>
    <w:rsid w:val="0015216A"/>
    <w:rsid w:val="00153767"/>
    <w:rsid w:val="0015427E"/>
    <w:rsid w:val="00156B49"/>
    <w:rsid w:val="00160BED"/>
    <w:rsid w:val="00161C1D"/>
    <w:rsid w:val="00164DBC"/>
    <w:rsid w:val="001658AC"/>
    <w:rsid w:val="00166564"/>
    <w:rsid w:val="00170B80"/>
    <w:rsid w:val="00173438"/>
    <w:rsid w:val="00174E52"/>
    <w:rsid w:val="00180663"/>
    <w:rsid w:val="00184601"/>
    <w:rsid w:val="001861DF"/>
    <w:rsid w:val="00190974"/>
    <w:rsid w:val="001924C2"/>
    <w:rsid w:val="00194B96"/>
    <w:rsid w:val="0019605C"/>
    <w:rsid w:val="00196B77"/>
    <w:rsid w:val="001A0F90"/>
    <w:rsid w:val="001A5350"/>
    <w:rsid w:val="001B1792"/>
    <w:rsid w:val="001B4887"/>
    <w:rsid w:val="001B5594"/>
    <w:rsid w:val="001B6C92"/>
    <w:rsid w:val="001B78D3"/>
    <w:rsid w:val="001C0FAE"/>
    <w:rsid w:val="001C10D6"/>
    <w:rsid w:val="001C1743"/>
    <w:rsid w:val="001C2603"/>
    <w:rsid w:val="001C2F12"/>
    <w:rsid w:val="001C2F67"/>
    <w:rsid w:val="001D46BD"/>
    <w:rsid w:val="001D7978"/>
    <w:rsid w:val="001E1925"/>
    <w:rsid w:val="001E2CB4"/>
    <w:rsid w:val="001E4490"/>
    <w:rsid w:val="001E4C8D"/>
    <w:rsid w:val="001E642A"/>
    <w:rsid w:val="001E6460"/>
    <w:rsid w:val="002016F9"/>
    <w:rsid w:val="002031A7"/>
    <w:rsid w:val="002075C0"/>
    <w:rsid w:val="00211461"/>
    <w:rsid w:val="0021282C"/>
    <w:rsid w:val="00216376"/>
    <w:rsid w:val="00217522"/>
    <w:rsid w:val="00223EFA"/>
    <w:rsid w:val="00226A7F"/>
    <w:rsid w:val="0022721B"/>
    <w:rsid w:val="002326BF"/>
    <w:rsid w:val="00232DDD"/>
    <w:rsid w:val="0023446B"/>
    <w:rsid w:val="00241EAF"/>
    <w:rsid w:val="00243123"/>
    <w:rsid w:val="002506FF"/>
    <w:rsid w:val="00253673"/>
    <w:rsid w:val="00256CE7"/>
    <w:rsid w:val="002667BA"/>
    <w:rsid w:val="00270260"/>
    <w:rsid w:val="002716D2"/>
    <w:rsid w:val="00272A02"/>
    <w:rsid w:val="00281939"/>
    <w:rsid w:val="0028411D"/>
    <w:rsid w:val="00284A89"/>
    <w:rsid w:val="0029115D"/>
    <w:rsid w:val="00292219"/>
    <w:rsid w:val="002A6E49"/>
    <w:rsid w:val="002A72C0"/>
    <w:rsid w:val="002C21C5"/>
    <w:rsid w:val="002C2FAB"/>
    <w:rsid w:val="002D2003"/>
    <w:rsid w:val="002D5954"/>
    <w:rsid w:val="002F3070"/>
    <w:rsid w:val="002F3B95"/>
    <w:rsid w:val="002F5A13"/>
    <w:rsid w:val="00301D50"/>
    <w:rsid w:val="0031095F"/>
    <w:rsid w:val="00313B4D"/>
    <w:rsid w:val="00323FF0"/>
    <w:rsid w:val="003256C8"/>
    <w:rsid w:val="00326C9B"/>
    <w:rsid w:val="00326EBA"/>
    <w:rsid w:val="003309AD"/>
    <w:rsid w:val="00330B83"/>
    <w:rsid w:val="0033491E"/>
    <w:rsid w:val="00340EB4"/>
    <w:rsid w:val="00342D01"/>
    <w:rsid w:val="0034316F"/>
    <w:rsid w:val="00344502"/>
    <w:rsid w:val="003602D9"/>
    <w:rsid w:val="00364294"/>
    <w:rsid w:val="003642B2"/>
    <w:rsid w:val="00364C35"/>
    <w:rsid w:val="0037081A"/>
    <w:rsid w:val="00370A33"/>
    <w:rsid w:val="00374AB6"/>
    <w:rsid w:val="00376F84"/>
    <w:rsid w:val="003928BE"/>
    <w:rsid w:val="00395C56"/>
    <w:rsid w:val="003A2A9B"/>
    <w:rsid w:val="003C10AE"/>
    <w:rsid w:val="003C1B71"/>
    <w:rsid w:val="003D0494"/>
    <w:rsid w:val="003D6F4B"/>
    <w:rsid w:val="003E07D2"/>
    <w:rsid w:val="003E3F41"/>
    <w:rsid w:val="003E4C25"/>
    <w:rsid w:val="003E74EF"/>
    <w:rsid w:val="003E7577"/>
    <w:rsid w:val="003F044E"/>
    <w:rsid w:val="003F1814"/>
    <w:rsid w:val="003F4EFD"/>
    <w:rsid w:val="004041EA"/>
    <w:rsid w:val="0040471A"/>
    <w:rsid w:val="00404814"/>
    <w:rsid w:val="00406412"/>
    <w:rsid w:val="004102DD"/>
    <w:rsid w:val="00412616"/>
    <w:rsid w:val="0041268F"/>
    <w:rsid w:val="004153D5"/>
    <w:rsid w:val="00415847"/>
    <w:rsid w:val="00416ED7"/>
    <w:rsid w:val="0042307E"/>
    <w:rsid w:val="00433499"/>
    <w:rsid w:val="0044795F"/>
    <w:rsid w:val="0045475A"/>
    <w:rsid w:val="0046106A"/>
    <w:rsid w:val="004637A3"/>
    <w:rsid w:val="004656A1"/>
    <w:rsid w:val="00467076"/>
    <w:rsid w:val="004678A8"/>
    <w:rsid w:val="004710D3"/>
    <w:rsid w:val="0047506D"/>
    <w:rsid w:val="004765E9"/>
    <w:rsid w:val="00482D06"/>
    <w:rsid w:val="00483CC7"/>
    <w:rsid w:val="004864BB"/>
    <w:rsid w:val="00490B66"/>
    <w:rsid w:val="00492BA2"/>
    <w:rsid w:val="004948A9"/>
    <w:rsid w:val="00496206"/>
    <w:rsid w:val="004A09B0"/>
    <w:rsid w:val="004A12F0"/>
    <w:rsid w:val="004A4CC2"/>
    <w:rsid w:val="004C240F"/>
    <w:rsid w:val="004D0D91"/>
    <w:rsid w:val="004D4121"/>
    <w:rsid w:val="004D4A2C"/>
    <w:rsid w:val="004D661A"/>
    <w:rsid w:val="004F3CE8"/>
    <w:rsid w:val="00502C2A"/>
    <w:rsid w:val="00505E19"/>
    <w:rsid w:val="0050799B"/>
    <w:rsid w:val="00511C9E"/>
    <w:rsid w:val="00512D8B"/>
    <w:rsid w:val="00513008"/>
    <w:rsid w:val="0051369D"/>
    <w:rsid w:val="00513E16"/>
    <w:rsid w:val="00514625"/>
    <w:rsid w:val="005163B7"/>
    <w:rsid w:val="0051787D"/>
    <w:rsid w:val="005205E1"/>
    <w:rsid w:val="005214C1"/>
    <w:rsid w:val="00537B7A"/>
    <w:rsid w:val="005413CA"/>
    <w:rsid w:val="005415A0"/>
    <w:rsid w:val="00542908"/>
    <w:rsid w:val="00547495"/>
    <w:rsid w:val="00547A24"/>
    <w:rsid w:val="0055074B"/>
    <w:rsid w:val="00553568"/>
    <w:rsid w:val="005545E2"/>
    <w:rsid w:val="00554838"/>
    <w:rsid w:val="00555331"/>
    <w:rsid w:val="005553AB"/>
    <w:rsid w:val="00566EDC"/>
    <w:rsid w:val="005700BF"/>
    <w:rsid w:val="00571C7D"/>
    <w:rsid w:val="00581EA2"/>
    <w:rsid w:val="00582987"/>
    <w:rsid w:val="00587130"/>
    <w:rsid w:val="00594F1F"/>
    <w:rsid w:val="00596FAD"/>
    <w:rsid w:val="005A059B"/>
    <w:rsid w:val="005A2A2E"/>
    <w:rsid w:val="005A3139"/>
    <w:rsid w:val="005B1416"/>
    <w:rsid w:val="005B3068"/>
    <w:rsid w:val="005B6EEA"/>
    <w:rsid w:val="005C3866"/>
    <w:rsid w:val="005C5CE8"/>
    <w:rsid w:val="005D1141"/>
    <w:rsid w:val="005D1382"/>
    <w:rsid w:val="005D417B"/>
    <w:rsid w:val="005E2E9D"/>
    <w:rsid w:val="005E5E40"/>
    <w:rsid w:val="005F53DF"/>
    <w:rsid w:val="00602235"/>
    <w:rsid w:val="006050AD"/>
    <w:rsid w:val="00605893"/>
    <w:rsid w:val="00607ABA"/>
    <w:rsid w:val="00620AB9"/>
    <w:rsid w:val="006210DA"/>
    <w:rsid w:val="00624B7D"/>
    <w:rsid w:val="0062683B"/>
    <w:rsid w:val="006337AF"/>
    <w:rsid w:val="006338F1"/>
    <w:rsid w:val="006346D0"/>
    <w:rsid w:val="0063556D"/>
    <w:rsid w:val="006364DD"/>
    <w:rsid w:val="00642348"/>
    <w:rsid w:val="006459CA"/>
    <w:rsid w:val="00654027"/>
    <w:rsid w:val="00657D0A"/>
    <w:rsid w:val="00661B78"/>
    <w:rsid w:val="00661D60"/>
    <w:rsid w:val="00663556"/>
    <w:rsid w:val="00667910"/>
    <w:rsid w:val="00672818"/>
    <w:rsid w:val="006859EC"/>
    <w:rsid w:val="0069123D"/>
    <w:rsid w:val="0069268D"/>
    <w:rsid w:val="006975D8"/>
    <w:rsid w:val="006A3915"/>
    <w:rsid w:val="006A4A9B"/>
    <w:rsid w:val="006B295A"/>
    <w:rsid w:val="006B3A07"/>
    <w:rsid w:val="006B6A34"/>
    <w:rsid w:val="006C2716"/>
    <w:rsid w:val="006C3D7B"/>
    <w:rsid w:val="006C436E"/>
    <w:rsid w:val="006C56D0"/>
    <w:rsid w:val="006D137D"/>
    <w:rsid w:val="006E0390"/>
    <w:rsid w:val="006E0AD9"/>
    <w:rsid w:val="006F16B9"/>
    <w:rsid w:val="007156A8"/>
    <w:rsid w:val="00715EAE"/>
    <w:rsid w:val="00716BD6"/>
    <w:rsid w:val="00722AE6"/>
    <w:rsid w:val="00722C80"/>
    <w:rsid w:val="00723451"/>
    <w:rsid w:val="00723F64"/>
    <w:rsid w:val="0072514C"/>
    <w:rsid w:val="007253D3"/>
    <w:rsid w:val="00733227"/>
    <w:rsid w:val="00740B13"/>
    <w:rsid w:val="007434E7"/>
    <w:rsid w:val="00746CB4"/>
    <w:rsid w:val="00750AC2"/>
    <w:rsid w:val="00750CEE"/>
    <w:rsid w:val="00752D3F"/>
    <w:rsid w:val="0075335F"/>
    <w:rsid w:val="00754B81"/>
    <w:rsid w:val="00755440"/>
    <w:rsid w:val="007564F7"/>
    <w:rsid w:val="0076166B"/>
    <w:rsid w:val="007629F4"/>
    <w:rsid w:val="007652B1"/>
    <w:rsid w:val="00766102"/>
    <w:rsid w:val="00766625"/>
    <w:rsid w:val="00781693"/>
    <w:rsid w:val="00783F08"/>
    <w:rsid w:val="00785363"/>
    <w:rsid w:val="00786B74"/>
    <w:rsid w:val="0079158A"/>
    <w:rsid w:val="00792944"/>
    <w:rsid w:val="007A1090"/>
    <w:rsid w:val="007A5C4B"/>
    <w:rsid w:val="007A61C4"/>
    <w:rsid w:val="007A7140"/>
    <w:rsid w:val="007B1D5A"/>
    <w:rsid w:val="007B4FA6"/>
    <w:rsid w:val="007B61AB"/>
    <w:rsid w:val="007C3B79"/>
    <w:rsid w:val="007C4927"/>
    <w:rsid w:val="007C50B9"/>
    <w:rsid w:val="007D01AD"/>
    <w:rsid w:val="007D0AA9"/>
    <w:rsid w:val="007D2623"/>
    <w:rsid w:val="007D7F30"/>
    <w:rsid w:val="007E2AF0"/>
    <w:rsid w:val="007F100A"/>
    <w:rsid w:val="007F59CA"/>
    <w:rsid w:val="008001D5"/>
    <w:rsid w:val="00800BE6"/>
    <w:rsid w:val="0080189E"/>
    <w:rsid w:val="00805C22"/>
    <w:rsid w:val="00806C5F"/>
    <w:rsid w:val="0081757F"/>
    <w:rsid w:val="0082727A"/>
    <w:rsid w:val="00827BB9"/>
    <w:rsid w:val="00832F58"/>
    <w:rsid w:val="00834411"/>
    <w:rsid w:val="00835C12"/>
    <w:rsid w:val="00836CA7"/>
    <w:rsid w:val="0083707E"/>
    <w:rsid w:val="008503A4"/>
    <w:rsid w:val="00852C5E"/>
    <w:rsid w:val="0087277B"/>
    <w:rsid w:val="008741B9"/>
    <w:rsid w:val="00874D13"/>
    <w:rsid w:val="008813B0"/>
    <w:rsid w:val="0089306F"/>
    <w:rsid w:val="00894324"/>
    <w:rsid w:val="00895786"/>
    <w:rsid w:val="008A23D5"/>
    <w:rsid w:val="008A5532"/>
    <w:rsid w:val="008B3157"/>
    <w:rsid w:val="008B3817"/>
    <w:rsid w:val="008C21A8"/>
    <w:rsid w:val="008C772A"/>
    <w:rsid w:val="008C785E"/>
    <w:rsid w:val="008D0F06"/>
    <w:rsid w:val="008D1857"/>
    <w:rsid w:val="008D5872"/>
    <w:rsid w:val="008F33D5"/>
    <w:rsid w:val="008F76E4"/>
    <w:rsid w:val="00904A80"/>
    <w:rsid w:val="00906A37"/>
    <w:rsid w:val="00910059"/>
    <w:rsid w:val="00914C97"/>
    <w:rsid w:val="00916BDA"/>
    <w:rsid w:val="00917BEE"/>
    <w:rsid w:val="00917EBD"/>
    <w:rsid w:val="00921F4B"/>
    <w:rsid w:val="00922420"/>
    <w:rsid w:val="0092415D"/>
    <w:rsid w:val="00924E42"/>
    <w:rsid w:val="009327B3"/>
    <w:rsid w:val="00933758"/>
    <w:rsid w:val="0094071C"/>
    <w:rsid w:val="00945841"/>
    <w:rsid w:val="00953515"/>
    <w:rsid w:val="00960992"/>
    <w:rsid w:val="00962283"/>
    <w:rsid w:val="0096748B"/>
    <w:rsid w:val="009765B0"/>
    <w:rsid w:val="00981837"/>
    <w:rsid w:val="00982648"/>
    <w:rsid w:val="009931C2"/>
    <w:rsid w:val="009935DE"/>
    <w:rsid w:val="00994747"/>
    <w:rsid w:val="009A0578"/>
    <w:rsid w:val="009A5C5F"/>
    <w:rsid w:val="009B2282"/>
    <w:rsid w:val="009B4357"/>
    <w:rsid w:val="009C65C3"/>
    <w:rsid w:val="009C664D"/>
    <w:rsid w:val="009C695A"/>
    <w:rsid w:val="009D17E6"/>
    <w:rsid w:val="009D53A9"/>
    <w:rsid w:val="009E1CAF"/>
    <w:rsid w:val="009E33C3"/>
    <w:rsid w:val="009E5DE4"/>
    <w:rsid w:val="009F40CD"/>
    <w:rsid w:val="00A015C4"/>
    <w:rsid w:val="00A04E17"/>
    <w:rsid w:val="00A124B9"/>
    <w:rsid w:val="00A12FD7"/>
    <w:rsid w:val="00A14D2C"/>
    <w:rsid w:val="00A15A0E"/>
    <w:rsid w:val="00A25A83"/>
    <w:rsid w:val="00A410EC"/>
    <w:rsid w:val="00A4486F"/>
    <w:rsid w:val="00A46B10"/>
    <w:rsid w:val="00A5237C"/>
    <w:rsid w:val="00A54674"/>
    <w:rsid w:val="00A64F1C"/>
    <w:rsid w:val="00A7546C"/>
    <w:rsid w:val="00A77081"/>
    <w:rsid w:val="00A84356"/>
    <w:rsid w:val="00A947BC"/>
    <w:rsid w:val="00A97F37"/>
    <w:rsid w:val="00AA1222"/>
    <w:rsid w:val="00AA27E0"/>
    <w:rsid w:val="00AA347D"/>
    <w:rsid w:val="00AA3732"/>
    <w:rsid w:val="00AA591D"/>
    <w:rsid w:val="00AA5ACA"/>
    <w:rsid w:val="00AA6800"/>
    <w:rsid w:val="00AA7FF0"/>
    <w:rsid w:val="00AB0DA5"/>
    <w:rsid w:val="00AB180A"/>
    <w:rsid w:val="00AC1591"/>
    <w:rsid w:val="00AC4A32"/>
    <w:rsid w:val="00AC4C39"/>
    <w:rsid w:val="00AC7E80"/>
    <w:rsid w:val="00AE25BB"/>
    <w:rsid w:val="00AE5070"/>
    <w:rsid w:val="00AF5670"/>
    <w:rsid w:val="00B170C0"/>
    <w:rsid w:val="00B2306F"/>
    <w:rsid w:val="00B26D66"/>
    <w:rsid w:val="00B3133D"/>
    <w:rsid w:val="00B34107"/>
    <w:rsid w:val="00B34A78"/>
    <w:rsid w:val="00B40649"/>
    <w:rsid w:val="00B41F4F"/>
    <w:rsid w:val="00B472EA"/>
    <w:rsid w:val="00B52B5A"/>
    <w:rsid w:val="00B57AFA"/>
    <w:rsid w:val="00B62A9A"/>
    <w:rsid w:val="00B63CB6"/>
    <w:rsid w:val="00B66D23"/>
    <w:rsid w:val="00B716FF"/>
    <w:rsid w:val="00B746BC"/>
    <w:rsid w:val="00B766F4"/>
    <w:rsid w:val="00B85CEC"/>
    <w:rsid w:val="00B86369"/>
    <w:rsid w:val="00B8714F"/>
    <w:rsid w:val="00B87F66"/>
    <w:rsid w:val="00B92D3C"/>
    <w:rsid w:val="00B93B77"/>
    <w:rsid w:val="00B9648D"/>
    <w:rsid w:val="00B9742E"/>
    <w:rsid w:val="00BA08C5"/>
    <w:rsid w:val="00BB132D"/>
    <w:rsid w:val="00BB481A"/>
    <w:rsid w:val="00BB4CCD"/>
    <w:rsid w:val="00BC0EC0"/>
    <w:rsid w:val="00BD03F0"/>
    <w:rsid w:val="00BD6C9A"/>
    <w:rsid w:val="00BE4FFD"/>
    <w:rsid w:val="00BF0A5A"/>
    <w:rsid w:val="00BF198F"/>
    <w:rsid w:val="00BF1A7A"/>
    <w:rsid w:val="00C040B1"/>
    <w:rsid w:val="00C07C38"/>
    <w:rsid w:val="00C12063"/>
    <w:rsid w:val="00C14736"/>
    <w:rsid w:val="00C37403"/>
    <w:rsid w:val="00C45669"/>
    <w:rsid w:val="00C469BA"/>
    <w:rsid w:val="00C46C33"/>
    <w:rsid w:val="00C475A8"/>
    <w:rsid w:val="00C476AC"/>
    <w:rsid w:val="00C53FBE"/>
    <w:rsid w:val="00C55F40"/>
    <w:rsid w:val="00C576CC"/>
    <w:rsid w:val="00C6576B"/>
    <w:rsid w:val="00C65E27"/>
    <w:rsid w:val="00C803EE"/>
    <w:rsid w:val="00C81BFE"/>
    <w:rsid w:val="00C868E4"/>
    <w:rsid w:val="00C91836"/>
    <w:rsid w:val="00C93213"/>
    <w:rsid w:val="00C9606E"/>
    <w:rsid w:val="00CA18EE"/>
    <w:rsid w:val="00CA1D41"/>
    <w:rsid w:val="00CA2044"/>
    <w:rsid w:val="00CA2089"/>
    <w:rsid w:val="00CA5AB3"/>
    <w:rsid w:val="00CA6603"/>
    <w:rsid w:val="00CA719E"/>
    <w:rsid w:val="00CB003F"/>
    <w:rsid w:val="00CB282D"/>
    <w:rsid w:val="00CC03DC"/>
    <w:rsid w:val="00CC192D"/>
    <w:rsid w:val="00CC44D5"/>
    <w:rsid w:val="00CC6776"/>
    <w:rsid w:val="00CD6EF1"/>
    <w:rsid w:val="00CE6730"/>
    <w:rsid w:val="00CF43F2"/>
    <w:rsid w:val="00CF74D5"/>
    <w:rsid w:val="00D002C6"/>
    <w:rsid w:val="00D03608"/>
    <w:rsid w:val="00D131E3"/>
    <w:rsid w:val="00D1676C"/>
    <w:rsid w:val="00D20C31"/>
    <w:rsid w:val="00D20DA5"/>
    <w:rsid w:val="00D27F59"/>
    <w:rsid w:val="00D322B4"/>
    <w:rsid w:val="00D4207A"/>
    <w:rsid w:val="00D46871"/>
    <w:rsid w:val="00D52B6E"/>
    <w:rsid w:val="00D52C19"/>
    <w:rsid w:val="00D628CD"/>
    <w:rsid w:val="00D63116"/>
    <w:rsid w:val="00D6428C"/>
    <w:rsid w:val="00D67BD1"/>
    <w:rsid w:val="00D70919"/>
    <w:rsid w:val="00D7680B"/>
    <w:rsid w:val="00D84BD8"/>
    <w:rsid w:val="00D84E1C"/>
    <w:rsid w:val="00D92E7E"/>
    <w:rsid w:val="00DA0A58"/>
    <w:rsid w:val="00DA23F0"/>
    <w:rsid w:val="00DA4BC7"/>
    <w:rsid w:val="00DA4C01"/>
    <w:rsid w:val="00DA666F"/>
    <w:rsid w:val="00DA7EF8"/>
    <w:rsid w:val="00DB066D"/>
    <w:rsid w:val="00DC13FC"/>
    <w:rsid w:val="00DC1B0D"/>
    <w:rsid w:val="00DC1D56"/>
    <w:rsid w:val="00DC3AAA"/>
    <w:rsid w:val="00DD1D1F"/>
    <w:rsid w:val="00DD6804"/>
    <w:rsid w:val="00DE1187"/>
    <w:rsid w:val="00DF5707"/>
    <w:rsid w:val="00DF5DFB"/>
    <w:rsid w:val="00DF7922"/>
    <w:rsid w:val="00DF792F"/>
    <w:rsid w:val="00E037F1"/>
    <w:rsid w:val="00E05CA0"/>
    <w:rsid w:val="00E0628A"/>
    <w:rsid w:val="00E07A42"/>
    <w:rsid w:val="00E10172"/>
    <w:rsid w:val="00E11D64"/>
    <w:rsid w:val="00E13D53"/>
    <w:rsid w:val="00E14F21"/>
    <w:rsid w:val="00E1645E"/>
    <w:rsid w:val="00E20CEA"/>
    <w:rsid w:val="00E22590"/>
    <w:rsid w:val="00E23364"/>
    <w:rsid w:val="00E3262B"/>
    <w:rsid w:val="00E3572B"/>
    <w:rsid w:val="00E45A93"/>
    <w:rsid w:val="00E52555"/>
    <w:rsid w:val="00E55C03"/>
    <w:rsid w:val="00E565E5"/>
    <w:rsid w:val="00E612CF"/>
    <w:rsid w:val="00E61AAC"/>
    <w:rsid w:val="00E675C9"/>
    <w:rsid w:val="00E71837"/>
    <w:rsid w:val="00E71885"/>
    <w:rsid w:val="00E7195B"/>
    <w:rsid w:val="00E73B0D"/>
    <w:rsid w:val="00E80653"/>
    <w:rsid w:val="00E81BDB"/>
    <w:rsid w:val="00E85531"/>
    <w:rsid w:val="00E85723"/>
    <w:rsid w:val="00E96AF1"/>
    <w:rsid w:val="00E97151"/>
    <w:rsid w:val="00EA5879"/>
    <w:rsid w:val="00EB19DF"/>
    <w:rsid w:val="00EB2F2A"/>
    <w:rsid w:val="00EB5C1A"/>
    <w:rsid w:val="00EB6AB8"/>
    <w:rsid w:val="00EC0DCE"/>
    <w:rsid w:val="00EC1117"/>
    <w:rsid w:val="00EC2D73"/>
    <w:rsid w:val="00EC3A80"/>
    <w:rsid w:val="00EC505D"/>
    <w:rsid w:val="00ED3A0D"/>
    <w:rsid w:val="00ED4514"/>
    <w:rsid w:val="00ED50CD"/>
    <w:rsid w:val="00ED7845"/>
    <w:rsid w:val="00EE2BEA"/>
    <w:rsid w:val="00EF099B"/>
    <w:rsid w:val="00EF34E7"/>
    <w:rsid w:val="00F12803"/>
    <w:rsid w:val="00F12B6D"/>
    <w:rsid w:val="00F145C5"/>
    <w:rsid w:val="00F14AD1"/>
    <w:rsid w:val="00F21772"/>
    <w:rsid w:val="00F30147"/>
    <w:rsid w:val="00F33605"/>
    <w:rsid w:val="00F43300"/>
    <w:rsid w:val="00F45B94"/>
    <w:rsid w:val="00F523C6"/>
    <w:rsid w:val="00F555A2"/>
    <w:rsid w:val="00F62D78"/>
    <w:rsid w:val="00F750EE"/>
    <w:rsid w:val="00F821DB"/>
    <w:rsid w:val="00F915A5"/>
    <w:rsid w:val="00F947C3"/>
    <w:rsid w:val="00FA0859"/>
    <w:rsid w:val="00FB0BD8"/>
    <w:rsid w:val="00FB1ACB"/>
    <w:rsid w:val="00FB21EE"/>
    <w:rsid w:val="00FB253D"/>
    <w:rsid w:val="00FB4A9E"/>
    <w:rsid w:val="00FD0363"/>
    <w:rsid w:val="00FD1999"/>
    <w:rsid w:val="00FD5A75"/>
    <w:rsid w:val="00FE40D9"/>
    <w:rsid w:val="00FE58C0"/>
    <w:rsid w:val="00FF04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2FB345"/>
  <w15:docId w15:val="{DB9ADC71-AC9A-4C14-8112-E980D6260D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A83"/>
  </w:style>
  <w:style w:type="paragraph" w:styleId="Heading1">
    <w:name w:val="heading 1"/>
    <w:basedOn w:val="Normal"/>
    <w:next w:val="Normal"/>
    <w:qFormat/>
    <w:rsid w:val="00A25A8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qFormat/>
    <w:rsid w:val="00A25A83"/>
    <w:pPr>
      <w:keepNext/>
      <w:tabs>
        <w:tab w:val="left" w:pos="810"/>
      </w:tabs>
      <w:jc w:val="center"/>
      <w:outlineLvl w:val="2"/>
    </w:pPr>
    <w:rPr>
      <w:b/>
      <w:bCs/>
      <w:szCs w:val="20"/>
    </w:rPr>
  </w:style>
  <w:style w:type="paragraph" w:styleId="Heading4">
    <w:name w:val="heading 4"/>
    <w:basedOn w:val="Normal"/>
    <w:next w:val="Normal"/>
    <w:qFormat/>
    <w:rsid w:val="00A25A83"/>
    <w:pPr>
      <w:keepNext/>
      <w:outlineLvl w:val="3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A25A83"/>
    <w:pPr>
      <w:jc w:val="center"/>
    </w:pPr>
    <w:rPr>
      <w:rFonts w:ascii="Computerfont" w:hAnsi="Computerfont"/>
      <w:color w:val="FF0000"/>
      <w:sz w:val="28"/>
    </w:rPr>
  </w:style>
  <w:style w:type="paragraph" w:styleId="BodyTextIndent">
    <w:name w:val="Body Text Indent"/>
    <w:basedOn w:val="Normal"/>
    <w:rsid w:val="00A25A83"/>
    <w:pPr>
      <w:ind w:left="720"/>
    </w:pPr>
  </w:style>
  <w:style w:type="paragraph" w:styleId="BodyTextIndent2">
    <w:name w:val="Body Text Indent 2"/>
    <w:basedOn w:val="Normal"/>
    <w:rsid w:val="00A25A83"/>
    <w:pPr>
      <w:tabs>
        <w:tab w:val="left" w:pos="180"/>
        <w:tab w:val="left" w:pos="360"/>
      </w:tabs>
      <w:ind w:left="360"/>
    </w:pPr>
  </w:style>
  <w:style w:type="paragraph" w:styleId="BodyTextIndent3">
    <w:name w:val="Body Text Indent 3"/>
    <w:basedOn w:val="Normal"/>
    <w:rsid w:val="00A25A83"/>
    <w:pPr>
      <w:ind w:left="780"/>
    </w:pPr>
    <w:rPr>
      <w:bCs/>
    </w:rPr>
  </w:style>
  <w:style w:type="character" w:customStyle="1" w:styleId="apple-style-span">
    <w:name w:val="apple-style-span"/>
    <w:basedOn w:val="DefaultParagraphFont"/>
    <w:rsid w:val="00ED7845"/>
  </w:style>
  <w:style w:type="paragraph" w:styleId="BalloonText">
    <w:name w:val="Balloon Text"/>
    <w:basedOn w:val="Normal"/>
    <w:link w:val="BalloonTextChar"/>
    <w:rsid w:val="009B4357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9B4357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rsid w:val="004A12F0"/>
  </w:style>
  <w:style w:type="paragraph" w:styleId="Header">
    <w:name w:val="header"/>
    <w:basedOn w:val="Normal"/>
    <w:link w:val="HeaderChar"/>
    <w:rsid w:val="001924C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924C2"/>
    <w:rPr>
      <w:sz w:val="24"/>
      <w:szCs w:val="24"/>
    </w:rPr>
  </w:style>
  <w:style w:type="paragraph" w:styleId="Footer">
    <w:name w:val="footer"/>
    <w:basedOn w:val="Normal"/>
    <w:link w:val="FooterChar"/>
    <w:rsid w:val="001924C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1924C2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56A1"/>
    <w:pPr>
      <w:spacing w:after="200" w:line="276" w:lineRule="auto"/>
      <w:ind w:left="720"/>
      <w:contextualSpacing/>
    </w:pPr>
    <w:rPr>
      <w:rFonts w:eastAsia="Calibri"/>
      <w:szCs w:val="22"/>
    </w:rPr>
  </w:style>
  <w:style w:type="table" w:styleId="TableGrid">
    <w:name w:val="Table Grid"/>
    <w:basedOn w:val="TableNormal"/>
    <w:rsid w:val="00AA347D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CategoryTitle">
    <w:name w:val="Category Title"/>
    <w:basedOn w:val="Normal"/>
    <w:qFormat/>
    <w:rsid w:val="00B2306F"/>
    <w:pPr>
      <w:numPr>
        <w:numId w:val="1"/>
      </w:numPr>
      <w:tabs>
        <w:tab w:val="left" w:pos="360"/>
        <w:tab w:val="left" w:pos="540"/>
        <w:tab w:val="left" w:pos="900"/>
        <w:tab w:val="left" w:pos="1260"/>
      </w:tabs>
      <w:spacing w:before="120"/>
      <w:ind w:hanging="630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7F59CA"/>
    <w:rPr>
      <w:rFonts w:ascii="Computerfont" w:hAnsi="Computerfont"/>
      <w:color w:val="FF0000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657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08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201921-CBEC-44A3-BFEE-3334FFD493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3</Pages>
  <Words>485</Words>
  <Characters>276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SL</vt:lpstr>
    </vt:vector>
  </TitlesOfParts>
  <Company>acsl</Company>
  <LinksUpToDate>false</LinksUpToDate>
  <CharactersWithSpaces>32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SL</dc:title>
  <dc:creator>jerry</dc:creator>
  <cp:lastModifiedBy>Gerald Tebrow</cp:lastModifiedBy>
  <cp:revision>9</cp:revision>
  <cp:lastPrinted>2018-04-16T16:25:00Z</cp:lastPrinted>
  <dcterms:created xsi:type="dcterms:W3CDTF">2018-05-20T13:39:00Z</dcterms:created>
  <dcterms:modified xsi:type="dcterms:W3CDTF">2018-05-23T23:10:00Z</dcterms:modified>
</cp:coreProperties>
</file>